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W w:w="0" w:type="auto"/>
        <w:tblInd w:w="108" w:type="dxa"/>
        <w:tblLayout w:type="fixed"/>
        <w:tblLook w:val="0000" w:firstRow="0" w:lastRow="0" w:firstColumn="0" w:lastColumn="0" w:noHBand="0" w:noVBand="0"/>
      </w:tblPr>
      <w:tblGrid>
        <w:gridCol w:w="4641"/>
        <w:gridCol w:w="4998"/>
      </w:tblGrid>
      <w:tr w:rsidR="008669A7" w:rsidTr="00CC06DC">
        <w:tc>
          <w:tcPr>
            <w:tcW w:w="4641" w:type="dxa"/>
          </w:tcPr>
          <w:p w:rsidR="008669A7" w:rsidRDefault="00436EDE" w:rsidP="00CC06DC">
            <w:pPr>
              <w:pStyle w:val="Item"/>
              <w:ind w:left="0" w:firstLine="0"/>
              <w:rPr>
                <w:b/>
                <w:sz w:val="24"/>
              </w:rPr>
            </w:pPr>
            <w:r w:rsidRPr="008669A7">
              <w:rPr>
                <w:noProof/>
                <w:sz w:val="24"/>
              </w:rPr>
              <w:drawing>
                <wp:inline distT="0" distB="0" distL="0" distR="0">
                  <wp:extent cx="2781300" cy="628650"/>
                  <wp:effectExtent l="0" t="0" r="0" b="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81300" cy="628650"/>
                          </a:xfrm>
                          <a:prstGeom prst="rect">
                            <a:avLst/>
                          </a:prstGeom>
                          <a:noFill/>
                          <a:ln>
                            <a:noFill/>
                          </a:ln>
                        </pic:spPr>
                      </pic:pic>
                    </a:graphicData>
                  </a:graphic>
                </wp:inline>
              </w:drawing>
            </w:r>
          </w:p>
        </w:tc>
        <w:tc>
          <w:tcPr>
            <w:tcW w:w="4998" w:type="dxa"/>
          </w:tcPr>
          <w:p w:rsidR="008669A7" w:rsidRDefault="00436EDE" w:rsidP="00CC06DC">
            <w:pPr>
              <w:pStyle w:val="Item"/>
              <w:ind w:left="0" w:firstLine="0"/>
              <w:jc w:val="right"/>
              <w:rPr>
                <w:b/>
                <w:sz w:val="24"/>
              </w:rPr>
            </w:pPr>
            <w:r w:rsidRPr="008669A7">
              <w:rPr>
                <w:b/>
                <w:noProof/>
                <w:sz w:val="24"/>
              </w:rPr>
              <w:drawing>
                <wp:inline distT="0" distB="0" distL="0" distR="0">
                  <wp:extent cx="2486025" cy="6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86025" cy="609600"/>
                          </a:xfrm>
                          <a:prstGeom prst="rect">
                            <a:avLst/>
                          </a:prstGeom>
                          <a:noFill/>
                          <a:ln>
                            <a:noFill/>
                          </a:ln>
                        </pic:spPr>
                      </pic:pic>
                    </a:graphicData>
                  </a:graphic>
                </wp:inline>
              </w:drawing>
            </w:r>
          </w:p>
        </w:tc>
      </w:tr>
    </w:tbl>
    <w:p w:rsidR="008669A7" w:rsidRDefault="008669A7" w:rsidP="008669A7">
      <w:pPr>
        <w:jc w:val="center"/>
        <w:rPr>
          <w:sz w:val="40"/>
          <w:szCs w:val="40"/>
        </w:rPr>
      </w:pPr>
    </w:p>
    <w:p w:rsidR="008669A7" w:rsidRDefault="008669A7" w:rsidP="008669A7">
      <w:pPr>
        <w:jc w:val="center"/>
        <w:rPr>
          <w:sz w:val="40"/>
          <w:szCs w:val="40"/>
        </w:rPr>
      </w:pPr>
    </w:p>
    <w:p w:rsidR="008669A7" w:rsidRDefault="008669A7" w:rsidP="008669A7">
      <w:pPr>
        <w:jc w:val="center"/>
        <w:rPr>
          <w:rFonts w:ascii="Book Antiqua" w:hAnsi="Book Antiqua"/>
          <w:sz w:val="50"/>
          <w:szCs w:val="52"/>
        </w:rPr>
      </w:pPr>
      <w:r w:rsidRPr="0032245A">
        <w:rPr>
          <w:rFonts w:ascii="Book Antiqua" w:hAnsi="Book Antiqua"/>
          <w:sz w:val="50"/>
          <w:szCs w:val="52"/>
        </w:rPr>
        <w:t>Undergraduate Project Report</w:t>
      </w:r>
    </w:p>
    <w:p w:rsidR="008669A7" w:rsidRDefault="00DF0962" w:rsidP="008669A7">
      <w:pPr>
        <w:jc w:val="center"/>
        <w:rPr>
          <w:rFonts w:ascii="Book Antiqua" w:hAnsi="Book Antiqua"/>
          <w:sz w:val="52"/>
          <w:szCs w:val="52"/>
        </w:rPr>
      </w:pPr>
      <w:r>
        <w:rPr>
          <w:rFonts w:ascii="Book Antiqua" w:hAnsi="Book Antiqua"/>
          <w:sz w:val="50"/>
          <w:szCs w:val="52"/>
        </w:rPr>
        <w:t>201</w:t>
      </w:r>
      <w:r w:rsidR="008F73CD">
        <w:rPr>
          <w:rFonts w:ascii="Book Antiqua" w:hAnsi="Book Antiqua"/>
          <w:sz w:val="50"/>
          <w:szCs w:val="52"/>
        </w:rPr>
        <w:t>5/16</w:t>
      </w:r>
    </w:p>
    <w:p w:rsidR="008669A7" w:rsidRDefault="00212E58" w:rsidP="00212E58">
      <w:pPr>
        <w:tabs>
          <w:tab w:val="left" w:pos="8130"/>
        </w:tabs>
        <w:rPr>
          <w:rFonts w:ascii="Book Antiqua" w:hAnsi="Book Antiqua"/>
          <w:sz w:val="40"/>
          <w:szCs w:val="40"/>
        </w:rPr>
      </w:pPr>
      <w:r>
        <w:rPr>
          <w:rFonts w:ascii="Book Antiqua" w:hAnsi="Book Antiqua"/>
          <w:sz w:val="40"/>
          <w:szCs w:val="40"/>
        </w:rPr>
        <w:tab/>
      </w:r>
    </w:p>
    <w:p w:rsidR="008669A7" w:rsidRDefault="008669A7" w:rsidP="008669A7">
      <w:pPr>
        <w:jc w:val="center"/>
        <w:rPr>
          <w:rFonts w:ascii="Book Antiqua" w:hAnsi="Book Antiqua"/>
          <w:sz w:val="40"/>
          <w:szCs w:val="40"/>
        </w:rPr>
      </w:pPr>
    </w:p>
    <w:p w:rsidR="008669A7" w:rsidRDefault="008669A7" w:rsidP="008669A7">
      <w:pPr>
        <w:jc w:val="center"/>
        <w:rPr>
          <w:rFonts w:ascii="Book Antiqua" w:hAnsi="Book Antiqua"/>
          <w:sz w:val="40"/>
          <w:szCs w:val="40"/>
        </w:rPr>
      </w:pPr>
    </w:p>
    <w:p w:rsidR="008669A7" w:rsidRDefault="008669A7" w:rsidP="008669A7">
      <w:pPr>
        <w:jc w:val="center"/>
        <w:rPr>
          <w:rFonts w:ascii="Book Antiqua" w:hAnsi="Book Antiqua"/>
          <w:b/>
          <w:sz w:val="44"/>
          <w:szCs w:val="40"/>
        </w:rPr>
      </w:pPr>
      <w:r w:rsidRPr="0032245A">
        <w:rPr>
          <w:rFonts w:ascii="Book Antiqua" w:hAnsi="Book Antiqua"/>
          <w:b/>
          <w:sz w:val="44"/>
          <w:szCs w:val="40"/>
        </w:rPr>
        <w:t>[</w:t>
      </w:r>
      <w:r w:rsidR="00212E58" w:rsidRPr="00212E58">
        <w:rPr>
          <w:rFonts w:ascii="Book Antiqua" w:hAnsi="Book Antiqua"/>
          <w:b/>
          <w:sz w:val="40"/>
          <w:szCs w:val="40"/>
        </w:rPr>
        <w:t>Design and Implementation of 3D Model Retrieval System based on hand-drawn Sketches</w:t>
      </w:r>
      <w:r w:rsidRPr="0032245A">
        <w:rPr>
          <w:rFonts w:ascii="Book Antiqua" w:hAnsi="Book Antiqua"/>
          <w:b/>
          <w:sz w:val="44"/>
          <w:szCs w:val="40"/>
        </w:rPr>
        <w:t>]</w:t>
      </w:r>
    </w:p>
    <w:p w:rsidR="008669A7" w:rsidRPr="0032245A" w:rsidRDefault="008669A7" w:rsidP="008669A7">
      <w:pPr>
        <w:jc w:val="center"/>
        <w:rPr>
          <w:rFonts w:ascii="Book Antiqua" w:hAnsi="Book Antiqua"/>
          <w:b/>
          <w:sz w:val="44"/>
          <w:szCs w:val="40"/>
        </w:rPr>
      </w:pPr>
    </w:p>
    <w:p w:rsidR="008669A7" w:rsidRDefault="008669A7" w:rsidP="008669A7">
      <w:pPr>
        <w:jc w:val="center"/>
        <w:rPr>
          <w:sz w:val="40"/>
          <w:szCs w:val="40"/>
        </w:rPr>
      </w:pPr>
    </w:p>
    <w:p w:rsidR="008669A7" w:rsidRDefault="008669A7" w:rsidP="008669A7">
      <w:pPr>
        <w:jc w:val="center"/>
        <w:rPr>
          <w:sz w:val="40"/>
          <w:szCs w:val="40"/>
        </w:rPr>
      </w:pPr>
    </w:p>
    <w:p w:rsidR="008669A7" w:rsidRDefault="008669A7" w:rsidP="00212E58">
      <w:pPr>
        <w:rPr>
          <w:sz w:val="40"/>
          <w:szCs w:val="40"/>
        </w:rPr>
      </w:pPr>
    </w:p>
    <w:p w:rsidR="008669A7" w:rsidRDefault="008669A7" w:rsidP="008669A7">
      <w:pPr>
        <w:jc w:val="center"/>
        <w:rPr>
          <w:sz w:val="40"/>
          <w:szCs w:val="40"/>
        </w:rPr>
      </w:pPr>
    </w:p>
    <w:tbl>
      <w:tblPr>
        <w:tblW w:w="0" w:type="auto"/>
        <w:tblInd w:w="1311" w:type="dxa"/>
        <w:tblLook w:val="04A0" w:firstRow="1" w:lastRow="0" w:firstColumn="1" w:lastColumn="0" w:noHBand="0" w:noVBand="1"/>
      </w:tblPr>
      <w:tblGrid>
        <w:gridCol w:w="2918"/>
        <w:gridCol w:w="5408"/>
      </w:tblGrid>
      <w:tr w:rsidR="008669A7" w:rsidTr="00212E58">
        <w:trPr>
          <w:trHeight w:hRule="exact" w:val="567"/>
        </w:trPr>
        <w:tc>
          <w:tcPr>
            <w:tcW w:w="2921" w:type="dxa"/>
            <w:shd w:val="clear" w:color="auto" w:fill="auto"/>
            <w:vAlign w:val="center"/>
          </w:tcPr>
          <w:p w:rsidR="008669A7" w:rsidRPr="00CC06DC" w:rsidRDefault="008669A7" w:rsidP="00CC06DC">
            <w:pPr>
              <w:rPr>
                <w:rFonts w:ascii="Calibri" w:hAnsi="Calibri"/>
                <w:sz w:val="40"/>
                <w:szCs w:val="40"/>
              </w:rPr>
            </w:pPr>
            <w:r w:rsidRPr="00CC06DC">
              <w:rPr>
                <w:rFonts w:ascii="Book Antiqua" w:hAnsi="Book Antiqua"/>
                <w:sz w:val="32"/>
                <w:szCs w:val="32"/>
              </w:rPr>
              <w:t>Name:</w:t>
            </w:r>
          </w:p>
        </w:tc>
        <w:tc>
          <w:tcPr>
            <w:tcW w:w="5416" w:type="dxa"/>
            <w:shd w:val="clear" w:color="auto" w:fill="auto"/>
            <w:vAlign w:val="center"/>
          </w:tcPr>
          <w:p w:rsidR="008669A7" w:rsidRPr="00CC06DC" w:rsidRDefault="008669A7" w:rsidP="00212E58">
            <w:pPr>
              <w:rPr>
                <w:rFonts w:ascii="Book Antiqua" w:hAnsi="Book Antiqua"/>
                <w:sz w:val="32"/>
                <w:szCs w:val="32"/>
              </w:rPr>
            </w:pPr>
            <w:r w:rsidRPr="00CC06DC">
              <w:rPr>
                <w:rFonts w:ascii="Book Antiqua" w:hAnsi="Book Antiqua"/>
                <w:sz w:val="32"/>
                <w:szCs w:val="32"/>
              </w:rPr>
              <w:t>[</w:t>
            </w:r>
            <w:r w:rsidR="00212E58">
              <w:rPr>
                <w:rFonts w:ascii="Book Antiqua" w:hAnsi="Book Antiqua"/>
                <w:sz w:val="32"/>
                <w:szCs w:val="32"/>
              </w:rPr>
              <w:t xml:space="preserve">Cui </w:t>
            </w:r>
            <w:proofErr w:type="spellStart"/>
            <w:r w:rsidR="00212E58">
              <w:rPr>
                <w:rFonts w:ascii="Book Antiqua" w:hAnsi="Book Antiqua"/>
                <w:sz w:val="32"/>
                <w:szCs w:val="32"/>
              </w:rPr>
              <w:t>Dingyue</w:t>
            </w:r>
            <w:proofErr w:type="spellEnd"/>
            <w:r w:rsidRPr="00CC06DC">
              <w:rPr>
                <w:rFonts w:ascii="Book Antiqua" w:hAnsi="Book Antiqua"/>
                <w:sz w:val="32"/>
                <w:szCs w:val="32"/>
              </w:rPr>
              <w:t>]</w:t>
            </w:r>
          </w:p>
        </w:tc>
      </w:tr>
      <w:tr w:rsidR="008669A7" w:rsidTr="00212E58">
        <w:trPr>
          <w:trHeight w:hRule="exact" w:val="537"/>
        </w:trPr>
        <w:tc>
          <w:tcPr>
            <w:tcW w:w="2921" w:type="dxa"/>
            <w:shd w:val="clear" w:color="auto" w:fill="auto"/>
            <w:vAlign w:val="center"/>
          </w:tcPr>
          <w:p w:rsidR="008669A7" w:rsidRPr="00CC06DC" w:rsidRDefault="008669A7" w:rsidP="00CC06DC">
            <w:pPr>
              <w:rPr>
                <w:rFonts w:ascii="Calibri" w:hAnsi="Calibri"/>
                <w:sz w:val="40"/>
                <w:szCs w:val="40"/>
              </w:rPr>
            </w:pPr>
            <w:r w:rsidRPr="00CC06DC">
              <w:rPr>
                <w:rFonts w:ascii="Book Antiqua" w:hAnsi="Book Antiqua"/>
                <w:sz w:val="32"/>
                <w:szCs w:val="32"/>
              </w:rPr>
              <w:t>Programme:</w:t>
            </w:r>
          </w:p>
        </w:tc>
        <w:tc>
          <w:tcPr>
            <w:tcW w:w="5416" w:type="dxa"/>
            <w:shd w:val="clear" w:color="auto" w:fill="auto"/>
            <w:vAlign w:val="center"/>
          </w:tcPr>
          <w:p w:rsidR="008669A7" w:rsidRPr="00CC06DC" w:rsidRDefault="008669A7" w:rsidP="00212E58">
            <w:pPr>
              <w:rPr>
                <w:rFonts w:ascii="Book Antiqua" w:hAnsi="Book Antiqua"/>
                <w:sz w:val="32"/>
                <w:szCs w:val="32"/>
              </w:rPr>
            </w:pPr>
            <w:r w:rsidRPr="00CC06DC">
              <w:rPr>
                <w:rFonts w:ascii="Book Antiqua" w:hAnsi="Book Antiqua"/>
                <w:sz w:val="32"/>
                <w:szCs w:val="32"/>
              </w:rPr>
              <w:t>[</w:t>
            </w:r>
            <w:r w:rsidR="00212E58" w:rsidRPr="00212E58">
              <w:rPr>
                <w:rFonts w:ascii="Book Antiqua" w:hAnsi="Book Antiqua"/>
                <w:sz w:val="28"/>
                <w:szCs w:val="32"/>
              </w:rPr>
              <w:t>Telecommunications with Managemen</w:t>
            </w:r>
            <w:r w:rsidR="00212E58" w:rsidRPr="00212E58">
              <w:rPr>
                <w:rFonts w:ascii="Book Antiqua" w:hAnsi="Book Antiqua"/>
                <w:sz w:val="22"/>
                <w:szCs w:val="32"/>
              </w:rPr>
              <w:t>t</w:t>
            </w:r>
            <w:r w:rsidRPr="00CC06DC">
              <w:rPr>
                <w:rFonts w:ascii="Book Antiqua" w:hAnsi="Book Antiqua"/>
                <w:sz w:val="32"/>
                <w:szCs w:val="32"/>
              </w:rPr>
              <w:t>]</w:t>
            </w:r>
          </w:p>
        </w:tc>
      </w:tr>
      <w:tr w:rsidR="008669A7" w:rsidTr="00212E58">
        <w:trPr>
          <w:trHeight w:hRule="exact" w:val="567"/>
        </w:trPr>
        <w:tc>
          <w:tcPr>
            <w:tcW w:w="2921" w:type="dxa"/>
            <w:shd w:val="clear" w:color="auto" w:fill="auto"/>
            <w:vAlign w:val="center"/>
          </w:tcPr>
          <w:p w:rsidR="008669A7" w:rsidRPr="00CC06DC" w:rsidRDefault="008669A7" w:rsidP="00CC06DC">
            <w:pPr>
              <w:rPr>
                <w:rFonts w:ascii="Book Antiqua" w:hAnsi="Book Antiqua"/>
                <w:sz w:val="32"/>
                <w:szCs w:val="32"/>
              </w:rPr>
            </w:pPr>
            <w:r w:rsidRPr="00CC06DC">
              <w:rPr>
                <w:rFonts w:ascii="Book Antiqua" w:hAnsi="Book Antiqua"/>
                <w:sz w:val="32"/>
                <w:szCs w:val="32"/>
              </w:rPr>
              <w:t>Class:</w:t>
            </w:r>
          </w:p>
        </w:tc>
        <w:tc>
          <w:tcPr>
            <w:tcW w:w="5416" w:type="dxa"/>
            <w:shd w:val="clear" w:color="auto" w:fill="auto"/>
            <w:vAlign w:val="center"/>
          </w:tcPr>
          <w:p w:rsidR="008669A7" w:rsidRPr="00CC06DC" w:rsidRDefault="008669A7" w:rsidP="00212E58">
            <w:pPr>
              <w:rPr>
                <w:rFonts w:ascii="Book Antiqua" w:hAnsi="Book Antiqua"/>
                <w:sz w:val="32"/>
                <w:szCs w:val="32"/>
              </w:rPr>
            </w:pPr>
            <w:r w:rsidRPr="00CC06DC">
              <w:rPr>
                <w:rFonts w:ascii="Book Antiqua" w:hAnsi="Book Antiqua"/>
                <w:sz w:val="32"/>
                <w:szCs w:val="32"/>
              </w:rPr>
              <w:t>[</w:t>
            </w:r>
            <w:r w:rsidR="00212E58">
              <w:rPr>
                <w:rFonts w:ascii="Book Antiqua" w:hAnsi="Book Antiqua"/>
                <w:sz w:val="32"/>
                <w:szCs w:val="32"/>
              </w:rPr>
              <w:t>2012215103</w:t>
            </w:r>
            <w:r w:rsidRPr="00CC06DC">
              <w:rPr>
                <w:rFonts w:ascii="Book Antiqua" w:hAnsi="Book Antiqua"/>
                <w:sz w:val="32"/>
                <w:szCs w:val="32"/>
              </w:rPr>
              <w:t>]</w:t>
            </w:r>
          </w:p>
        </w:tc>
      </w:tr>
      <w:tr w:rsidR="008669A7" w:rsidTr="00212E58">
        <w:trPr>
          <w:trHeight w:hRule="exact" w:val="567"/>
        </w:trPr>
        <w:tc>
          <w:tcPr>
            <w:tcW w:w="2921" w:type="dxa"/>
            <w:shd w:val="clear" w:color="auto" w:fill="auto"/>
            <w:vAlign w:val="center"/>
          </w:tcPr>
          <w:p w:rsidR="008669A7" w:rsidRPr="00CC06DC" w:rsidRDefault="008669A7" w:rsidP="00CC06DC">
            <w:pPr>
              <w:rPr>
                <w:rFonts w:ascii="Book Antiqua" w:hAnsi="Book Antiqua"/>
                <w:sz w:val="32"/>
                <w:szCs w:val="32"/>
              </w:rPr>
            </w:pPr>
            <w:r w:rsidRPr="00CC06DC">
              <w:rPr>
                <w:rFonts w:ascii="Book Antiqua" w:hAnsi="Book Antiqua"/>
                <w:sz w:val="32"/>
                <w:szCs w:val="32"/>
              </w:rPr>
              <w:t>QM Student No.</w:t>
            </w:r>
          </w:p>
        </w:tc>
        <w:tc>
          <w:tcPr>
            <w:tcW w:w="5416" w:type="dxa"/>
            <w:shd w:val="clear" w:color="auto" w:fill="auto"/>
            <w:vAlign w:val="center"/>
          </w:tcPr>
          <w:p w:rsidR="008669A7" w:rsidRPr="00CC06DC" w:rsidRDefault="008669A7" w:rsidP="00212E58">
            <w:pPr>
              <w:rPr>
                <w:rFonts w:ascii="Book Antiqua" w:hAnsi="Book Antiqua"/>
                <w:sz w:val="32"/>
                <w:szCs w:val="32"/>
              </w:rPr>
            </w:pPr>
            <w:r w:rsidRPr="00CC06DC">
              <w:rPr>
                <w:rFonts w:ascii="Book Antiqua" w:hAnsi="Book Antiqua"/>
                <w:sz w:val="32"/>
                <w:szCs w:val="32"/>
              </w:rPr>
              <w:t>[</w:t>
            </w:r>
            <w:r w:rsidR="00212E58">
              <w:rPr>
                <w:rFonts w:ascii="Book Antiqua" w:hAnsi="Book Antiqua"/>
                <w:sz w:val="32"/>
                <w:szCs w:val="32"/>
              </w:rPr>
              <w:t xml:space="preserve"> 120721186 </w:t>
            </w:r>
            <w:r w:rsidRPr="00CC06DC">
              <w:rPr>
                <w:rFonts w:ascii="Book Antiqua" w:hAnsi="Book Antiqua"/>
                <w:sz w:val="32"/>
                <w:szCs w:val="32"/>
              </w:rPr>
              <w:t>]</w:t>
            </w:r>
          </w:p>
        </w:tc>
      </w:tr>
      <w:tr w:rsidR="008669A7" w:rsidTr="00212E58">
        <w:trPr>
          <w:trHeight w:hRule="exact" w:val="567"/>
        </w:trPr>
        <w:tc>
          <w:tcPr>
            <w:tcW w:w="2921" w:type="dxa"/>
            <w:shd w:val="clear" w:color="auto" w:fill="auto"/>
            <w:vAlign w:val="center"/>
          </w:tcPr>
          <w:p w:rsidR="008669A7" w:rsidRPr="00CC06DC" w:rsidRDefault="008669A7" w:rsidP="00CC06DC">
            <w:pPr>
              <w:rPr>
                <w:rFonts w:ascii="Book Antiqua" w:hAnsi="Book Antiqua"/>
                <w:sz w:val="32"/>
                <w:szCs w:val="32"/>
              </w:rPr>
            </w:pPr>
            <w:r w:rsidRPr="00CC06DC">
              <w:rPr>
                <w:rFonts w:ascii="Book Antiqua" w:hAnsi="Book Antiqua"/>
                <w:sz w:val="32"/>
                <w:szCs w:val="32"/>
              </w:rPr>
              <w:t>BUPT Student No.</w:t>
            </w:r>
          </w:p>
        </w:tc>
        <w:tc>
          <w:tcPr>
            <w:tcW w:w="5416" w:type="dxa"/>
            <w:shd w:val="clear" w:color="auto" w:fill="auto"/>
            <w:vAlign w:val="center"/>
          </w:tcPr>
          <w:p w:rsidR="008669A7" w:rsidRPr="00CC06DC" w:rsidRDefault="008669A7" w:rsidP="00212E58">
            <w:pPr>
              <w:rPr>
                <w:rFonts w:ascii="Book Antiqua" w:hAnsi="Book Antiqua"/>
                <w:sz w:val="32"/>
                <w:szCs w:val="32"/>
              </w:rPr>
            </w:pPr>
            <w:r w:rsidRPr="00CC06DC">
              <w:rPr>
                <w:rFonts w:ascii="Book Antiqua" w:hAnsi="Book Antiqua"/>
                <w:sz w:val="32"/>
                <w:szCs w:val="32"/>
              </w:rPr>
              <w:t>[</w:t>
            </w:r>
            <w:r w:rsidR="00212E58">
              <w:rPr>
                <w:rFonts w:ascii="Book Antiqua" w:hAnsi="Book Antiqua"/>
                <w:sz w:val="32"/>
                <w:szCs w:val="32"/>
              </w:rPr>
              <w:t>2012212853</w:t>
            </w:r>
            <w:r w:rsidRPr="00CC06DC">
              <w:rPr>
                <w:rFonts w:ascii="Book Antiqua" w:hAnsi="Book Antiqua"/>
                <w:sz w:val="32"/>
                <w:szCs w:val="32"/>
              </w:rPr>
              <w:t>]</w:t>
            </w:r>
          </w:p>
        </w:tc>
      </w:tr>
      <w:tr w:rsidR="008669A7" w:rsidTr="00212E58">
        <w:trPr>
          <w:trHeight w:hRule="exact" w:val="567"/>
        </w:trPr>
        <w:tc>
          <w:tcPr>
            <w:tcW w:w="2921" w:type="dxa"/>
            <w:shd w:val="clear" w:color="auto" w:fill="auto"/>
            <w:vAlign w:val="center"/>
          </w:tcPr>
          <w:p w:rsidR="008669A7" w:rsidRPr="00CC06DC" w:rsidRDefault="00DF0962" w:rsidP="00DF0962">
            <w:pPr>
              <w:rPr>
                <w:rFonts w:ascii="Book Antiqua" w:hAnsi="Book Antiqua"/>
                <w:sz w:val="32"/>
                <w:szCs w:val="32"/>
              </w:rPr>
            </w:pPr>
            <w:r>
              <w:rPr>
                <w:rFonts w:ascii="Book Antiqua" w:hAnsi="Book Antiqua"/>
                <w:sz w:val="32"/>
                <w:szCs w:val="32"/>
              </w:rPr>
              <w:t>Project No.</w:t>
            </w:r>
          </w:p>
        </w:tc>
        <w:tc>
          <w:tcPr>
            <w:tcW w:w="5416" w:type="dxa"/>
            <w:shd w:val="clear" w:color="auto" w:fill="auto"/>
            <w:vAlign w:val="center"/>
          </w:tcPr>
          <w:p w:rsidR="008669A7" w:rsidRPr="00CC06DC" w:rsidRDefault="008669A7" w:rsidP="00212E58">
            <w:pPr>
              <w:rPr>
                <w:rFonts w:ascii="Book Antiqua" w:hAnsi="Book Antiqua"/>
                <w:sz w:val="32"/>
                <w:szCs w:val="32"/>
              </w:rPr>
            </w:pPr>
            <w:r w:rsidRPr="00CC06DC">
              <w:rPr>
                <w:rFonts w:ascii="Book Antiqua" w:hAnsi="Book Antiqua"/>
                <w:sz w:val="32"/>
                <w:szCs w:val="32"/>
              </w:rPr>
              <w:t>[</w:t>
            </w:r>
            <w:r w:rsidR="00212E58">
              <w:rPr>
                <w:rFonts w:ascii="Book Antiqua" w:hAnsi="Book Antiqua"/>
                <w:sz w:val="32"/>
                <w:szCs w:val="32"/>
              </w:rPr>
              <w:t xml:space="preserve"> </w:t>
            </w:r>
            <w:r w:rsidR="00212E58" w:rsidRPr="00212E58">
              <w:rPr>
                <w:rFonts w:ascii="Book Antiqua" w:hAnsi="Book Antiqua"/>
                <w:sz w:val="2"/>
                <w:szCs w:val="32"/>
              </w:rPr>
              <w:t xml:space="preserve"> </w:t>
            </w:r>
            <w:r w:rsidR="00212E58">
              <w:rPr>
                <w:rFonts w:ascii="Book Antiqua" w:hAnsi="Book Antiqua"/>
                <w:sz w:val="32"/>
                <w:szCs w:val="32"/>
              </w:rPr>
              <w:t>IM_2853</w:t>
            </w:r>
            <w:r w:rsidR="00212E58" w:rsidRPr="00212E58">
              <w:rPr>
                <w:rFonts w:ascii="Book Antiqua" w:hAnsi="Book Antiqua"/>
                <w:sz w:val="10"/>
                <w:szCs w:val="32"/>
              </w:rPr>
              <w:t xml:space="preserve"> </w:t>
            </w:r>
            <w:r w:rsidR="00212E58">
              <w:rPr>
                <w:rFonts w:ascii="Book Antiqua" w:hAnsi="Book Antiqua"/>
                <w:sz w:val="32"/>
                <w:szCs w:val="32"/>
              </w:rPr>
              <w:t xml:space="preserve"> </w:t>
            </w:r>
            <w:r w:rsidRPr="00CC06DC">
              <w:rPr>
                <w:rFonts w:ascii="Book Antiqua" w:hAnsi="Book Antiqua"/>
                <w:sz w:val="32"/>
                <w:szCs w:val="32"/>
              </w:rPr>
              <w:t>]</w:t>
            </w:r>
          </w:p>
        </w:tc>
      </w:tr>
    </w:tbl>
    <w:p w:rsidR="008669A7" w:rsidRDefault="008669A7" w:rsidP="008669A7">
      <w:pPr>
        <w:jc w:val="center"/>
        <w:rPr>
          <w:sz w:val="40"/>
          <w:szCs w:val="40"/>
        </w:rPr>
      </w:pPr>
    </w:p>
    <w:p w:rsidR="008669A7" w:rsidRDefault="008669A7" w:rsidP="008669A7">
      <w:pPr>
        <w:jc w:val="center"/>
        <w:rPr>
          <w:sz w:val="40"/>
          <w:szCs w:val="40"/>
        </w:rPr>
      </w:pPr>
    </w:p>
    <w:p w:rsidR="008669A7" w:rsidRDefault="008669A7" w:rsidP="008669A7">
      <w:pPr>
        <w:jc w:val="center"/>
        <w:rPr>
          <w:rFonts w:ascii="Book Antiqua" w:hAnsi="Book Antiqua"/>
          <w:b/>
          <w:sz w:val="32"/>
          <w:szCs w:val="32"/>
        </w:rPr>
      </w:pPr>
    </w:p>
    <w:p w:rsidR="008669A7" w:rsidRDefault="008669A7" w:rsidP="008669A7">
      <w:pPr>
        <w:jc w:val="center"/>
        <w:rPr>
          <w:rFonts w:ascii="Book Antiqua" w:hAnsi="Book Antiqua"/>
          <w:b/>
          <w:color w:val="999999"/>
          <w:sz w:val="32"/>
          <w:szCs w:val="32"/>
        </w:rPr>
      </w:pPr>
      <w:r>
        <w:rPr>
          <w:rFonts w:ascii="Book Antiqua" w:hAnsi="Book Antiqua"/>
          <w:b/>
          <w:sz w:val="32"/>
          <w:szCs w:val="32"/>
        </w:rPr>
        <w:t xml:space="preserve">Date </w:t>
      </w:r>
      <w:r w:rsidR="00B97CA7" w:rsidRPr="00B97CA7">
        <w:rPr>
          <w:rFonts w:ascii="Book Antiqua" w:hAnsi="Book Antiqua"/>
          <w:sz w:val="32"/>
          <w:szCs w:val="32"/>
        </w:rPr>
        <w:t>[</w:t>
      </w:r>
      <w:r w:rsidR="009F1675">
        <w:rPr>
          <w:rFonts w:ascii="Book Antiqua" w:hAnsi="Book Antiqua"/>
          <w:b/>
          <w:color w:val="999999"/>
          <w:sz w:val="32"/>
          <w:szCs w:val="32"/>
        </w:rPr>
        <w:t>16</w:t>
      </w:r>
      <w:r w:rsidR="009F1675">
        <w:rPr>
          <w:rFonts w:ascii="Book Antiqua" w:hAnsi="Book Antiqua"/>
          <w:b/>
          <w:color w:val="999999"/>
          <w:sz w:val="32"/>
          <w:szCs w:val="32"/>
          <w:vertAlign w:val="superscript"/>
        </w:rPr>
        <w:t>th</w:t>
      </w:r>
      <w:r w:rsidR="00BD1771">
        <w:rPr>
          <w:rFonts w:ascii="Book Antiqua" w:hAnsi="Book Antiqua"/>
          <w:b/>
          <w:color w:val="999999"/>
          <w:sz w:val="32"/>
          <w:szCs w:val="32"/>
        </w:rPr>
        <w:t xml:space="preserve"> May, 2016</w:t>
      </w:r>
      <w:r w:rsidR="00B97CA7" w:rsidRPr="00B97CA7">
        <w:rPr>
          <w:rFonts w:ascii="Book Antiqua" w:hAnsi="Book Antiqua"/>
          <w:b/>
          <w:sz w:val="32"/>
          <w:szCs w:val="32"/>
        </w:rPr>
        <w:t>]</w:t>
      </w:r>
    </w:p>
    <w:p w:rsidR="008669A7" w:rsidRDefault="008669A7" w:rsidP="000D3149">
      <w:pPr>
        <w:pStyle w:val="a0"/>
        <w:rPr>
          <w:sz w:val="36"/>
          <w:szCs w:val="36"/>
        </w:rPr>
        <w:sectPr w:rsidR="008669A7" w:rsidSect="00E01418">
          <w:type w:val="continuous"/>
          <w:pgSz w:w="11905" w:h="16837"/>
          <w:pgMar w:top="1695" w:right="1134" w:bottom="1695" w:left="1134" w:header="1134" w:footer="1134" w:gutter="0"/>
          <w:cols w:space="720"/>
          <w:formProt w:val="0"/>
          <w:docGrid w:linePitch="360"/>
        </w:sectPr>
      </w:pPr>
    </w:p>
    <w:p w:rsidR="00DF348F" w:rsidRDefault="00DF348F" w:rsidP="00AA0925">
      <w:pPr>
        <w:pStyle w:val="a0"/>
        <w:jc w:val="center"/>
        <w:rPr>
          <w:sz w:val="36"/>
          <w:szCs w:val="36"/>
        </w:rPr>
      </w:pPr>
      <w:r w:rsidRPr="005D48AC">
        <w:rPr>
          <w:sz w:val="36"/>
          <w:szCs w:val="36"/>
        </w:rPr>
        <w:lastRenderedPageBreak/>
        <w:t>Table of Contents</w:t>
      </w:r>
    </w:p>
    <w:p w:rsidR="00CC7D9D" w:rsidRPr="00AA0925" w:rsidRDefault="005D48AC">
      <w:pPr>
        <w:pStyle w:val="10"/>
        <w:tabs>
          <w:tab w:val="right" w:leader="dot" w:pos="9627"/>
        </w:tabs>
        <w:rPr>
          <w:rFonts w:ascii="Times New Roman" w:eastAsiaTheme="minorEastAsia" w:hAnsi="Times New Roman"/>
          <w:b w:val="0"/>
          <w:bCs w:val="0"/>
          <w:i w:val="0"/>
          <w:iCs w:val="0"/>
          <w:noProof/>
          <w:kern w:val="2"/>
          <w:sz w:val="21"/>
          <w:szCs w:val="22"/>
          <w:lang w:val="en-US"/>
        </w:rPr>
      </w:pPr>
      <w:r w:rsidRPr="00AA0925">
        <w:rPr>
          <w:rFonts w:ascii="Times New Roman" w:hAnsi="Times New Roman"/>
          <w:b w:val="0"/>
          <w:bCs w:val="0"/>
          <w:i w:val="0"/>
          <w:iCs w:val="0"/>
        </w:rPr>
        <w:fldChar w:fldCharType="begin"/>
      </w:r>
      <w:r w:rsidRPr="00AA0925">
        <w:rPr>
          <w:rFonts w:ascii="Times New Roman" w:hAnsi="Times New Roman"/>
          <w:b w:val="0"/>
          <w:bCs w:val="0"/>
          <w:i w:val="0"/>
          <w:iCs w:val="0"/>
        </w:rPr>
        <w:instrText xml:space="preserve"> TOC \o "1-3" \h \z \u </w:instrText>
      </w:r>
      <w:r w:rsidRPr="00AA0925">
        <w:rPr>
          <w:rFonts w:ascii="Times New Roman" w:hAnsi="Times New Roman"/>
          <w:b w:val="0"/>
          <w:bCs w:val="0"/>
          <w:i w:val="0"/>
          <w:iCs w:val="0"/>
        </w:rPr>
        <w:fldChar w:fldCharType="separate"/>
      </w:r>
      <w:hyperlink w:anchor="_Toc451196328" w:history="1">
        <w:r w:rsidR="00CC7D9D" w:rsidRPr="00AA0925">
          <w:rPr>
            <w:rStyle w:val="a4"/>
            <w:rFonts w:ascii="Times New Roman" w:hAnsi="Times New Roman"/>
            <w:noProof/>
          </w:rPr>
          <w:t>Abstract</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28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4</w:t>
        </w:r>
        <w:r w:rsidR="00CC7D9D" w:rsidRPr="00AA0925">
          <w:rPr>
            <w:rFonts w:ascii="Times New Roman" w:hAnsi="Times New Roman"/>
            <w:noProof/>
            <w:webHidden/>
          </w:rPr>
          <w:fldChar w:fldCharType="end"/>
        </w:r>
      </w:hyperlink>
    </w:p>
    <w:p w:rsidR="00CC7D9D" w:rsidRPr="00AA0925" w:rsidRDefault="00A158F3">
      <w:pPr>
        <w:pStyle w:val="10"/>
        <w:tabs>
          <w:tab w:val="left" w:pos="1440"/>
          <w:tab w:val="right" w:leader="dot" w:pos="9627"/>
        </w:tabs>
        <w:rPr>
          <w:rFonts w:ascii="Times New Roman" w:eastAsiaTheme="minorEastAsia" w:hAnsi="Times New Roman"/>
          <w:b w:val="0"/>
          <w:bCs w:val="0"/>
          <w:i w:val="0"/>
          <w:iCs w:val="0"/>
          <w:noProof/>
          <w:kern w:val="2"/>
          <w:sz w:val="21"/>
          <w:szCs w:val="22"/>
          <w:lang w:val="en-US"/>
        </w:rPr>
      </w:pPr>
      <w:hyperlink w:anchor="_Toc451196329" w:history="1">
        <w:r w:rsidR="00CC7D9D" w:rsidRPr="00AA0925">
          <w:rPr>
            <w:rStyle w:val="a4"/>
            <w:rFonts w:ascii="Times New Roman" w:eastAsia="宋体" w:hAnsi="Times New Roman"/>
            <w:noProof/>
            <w14:scene3d>
              <w14:camera w14:prst="orthographicFront"/>
              <w14:lightRig w14:rig="threePt" w14:dir="t">
                <w14:rot w14:lat="0" w14:lon="0" w14:rev="0"/>
              </w14:lightRig>
            </w14:scene3d>
          </w:rPr>
          <w:t>Chapter 1:</w:t>
        </w:r>
        <w:r w:rsidR="00CC7D9D" w:rsidRPr="00AA0925">
          <w:rPr>
            <w:rFonts w:ascii="Times New Roman" w:eastAsiaTheme="minorEastAsia" w:hAnsi="Times New Roman"/>
            <w:b w:val="0"/>
            <w:bCs w:val="0"/>
            <w:i w:val="0"/>
            <w:iCs w:val="0"/>
            <w:noProof/>
            <w:kern w:val="2"/>
            <w:sz w:val="21"/>
            <w:szCs w:val="22"/>
            <w:lang w:val="en-US"/>
          </w:rPr>
          <w:tab/>
        </w:r>
        <w:r w:rsidR="00CC7D9D" w:rsidRPr="00AA0925">
          <w:rPr>
            <w:rStyle w:val="a4"/>
            <w:rFonts w:ascii="Times New Roman" w:hAnsi="Times New Roman"/>
            <w:noProof/>
          </w:rPr>
          <w:t>Introduc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29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6</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30" w:history="1">
        <w:r w:rsidR="00CC7D9D" w:rsidRPr="00AA0925">
          <w:rPr>
            <w:rStyle w:val="a4"/>
            <w:rFonts w:ascii="Times New Roman" w:hAnsi="Times New Roman"/>
            <w:noProof/>
            <w14:scene3d>
              <w14:camera w14:prst="orthographicFront"/>
              <w14:lightRig w14:rig="threePt" w14:dir="t">
                <w14:rot w14:lat="0" w14:lon="0" w14:rev="0"/>
              </w14:lightRig>
            </w14:scene3d>
          </w:rPr>
          <w:t>1.1</w:t>
        </w:r>
        <w:r w:rsidR="00CC7D9D" w:rsidRPr="00AA0925">
          <w:rPr>
            <w:rStyle w:val="a4"/>
            <w:rFonts w:ascii="Times New Roman" w:hAnsi="Times New Roman"/>
            <w:noProof/>
          </w:rPr>
          <w:t xml:space="preserve"> Research Motiva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0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6</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31" w:history="1">
        <w:r w:rsidR="00CC7D9D" w:rsidRPr="00AA0925">
          <w:rPr>
            <w:rStyle w:val="a4"/>
            <w:rFonts w:ascii="Times New Roman" w:hAnsi="Times New Roman"/>
            <w:noProof/>
            <w14:scene3d>
              <w14:camera w14:prst="orthographicFront"/>
              <w14:lightRig w14:rig="threePt" w14:dir="t">
                <w14:rot w14:lat="0" w14:lon="0" w14:rev="0"/>
              </w14:lightRig>
            </w14:scene3d>
          </w:rPr>
          <w:t>1.2</w:t>
        </w:r>
        <w:r w:rsidR="00CC7D9D" w:rsidRPr="00AA0925">
          <w:rPr>
            <w:rStyle w:val="a4"/>
            <w:rFonts w:ascii="Times New Roman" w:hAnsi="Times New Roman"/>
            <w:noProof/>
          </w:rPr>
          <w:t xml:space="preserve"> Research Content and Achievement</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1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7</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32" w:history="1">
        <w:r w:rsidR="00CC7D9D" w:rsidRPr="00AA0925">
          <w:rPr>
            <w:rStyle w:val="a4"/>
            <w:rFonts w:ascii="Times New Roman" w:hAnsi="Times New Roman"/>
            <w:noProof/>
            <w14:scene3d>
              <w14:camera w14:prst="orthographicFront"/>
              <w14:lightRig w14:rig="threePt" w14:dir="t">
                <w14:rot w14:lat="0" w14:lon="0" w14:rev="0"/>
              </w14:lightRig>
            </w14:scene3d>
          </w:rPr>
          <w:t>1.3</w:t>
        </w:r>
        <w:r w:rsidR="00CC7D9D" w:rsidRPr="00AA0925">
          <w:rPr>
            <w:rStyle w:val="a4"/>
            <w:rFonts w:ascii="Times New Roman" w:hAnsi="Times New Roman"/>
            <w:noProof/>
          </w:rPr>
          <w:t xml:space="preserve"> Technical Context</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2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8</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33" w:history="1">
        <w:r w:rsidR="00CC7D9D" w:rsidRPr="00AA0925">
          <w:rPr>
            <w:rStyle w:val="a4"/>
            <w:rFonts w:ascii="Times New Roman" w:hAnsi="Times New Roman"/>
            <w:noProof/>
            <w14:scene3d>
              <w14:camera w14:prst="orthographicFront"/>
              <w14:lightRig w14:rig="threePt" w14:dir="t">
                <w14:rot w14:lat="0" w14:lon="0" w14:rev="0"/>
              </w14:lightRig>
            </w14:scene3d>
          </w:rPr>
          <w:t>1.4</w:t>
        </w:r>
        <w:r w:rsidR="00CC7D9D" w:rsidRPr="00AA0925">
          <w:rPr>
            <w:rStyle w:val="a4"/>
            <w:rFonts w:ascii="Times New Roman" w:hAnsi="Times New Roman"/>
            <w:noProof/>
          </w:rPr>
          <w:t xml:space="preserve"> Functionality Realised</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3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9</w:t>
        </w:r>
        <w:r w:rsidR="00CC7D9D" w:rsidRPr="00AA0925">
          <w:rPr>
            <w:rFonts w:ascii="Times New Roman" w:hAnsi="Times New Roman"/>
            <w:noProof/>
            <w:webHidden/>
          </w:rPr>
          <w:fldChar w:fldCharType="end"/>
        </w:r>
      </w:hyperlink>
    </w:p>
    <w:p w:rsidR="00CC7D9D" w:rsidRPr="00AA0925" w:rsidRDefault="00A158F3">
      <w:pPr>
        <w:pStyle w:val="10"/>
        <w:tabs>
          <w:tab w:val="left" w:pos="1440"/>
          <w:tab w:val="right" w:leader="dot" w:pos="9627"/>
        </w:tabs>
        <w:rPr>
          <w:rFonts w:ascii="Times New Roman" w:eastAsiaTheme="minorEastAsia" w:hAnsi="Times New Roman"/>
          <w:b w:val="0"/>
          <w:bCs w:val="0"/>
          <w:i w:val="0"/>
          <w:iCs w:val="0"/>
          <w:noProof/>
          <w:kern w:val="2"/>
          <w:sz w:val="21"/>
          <w:szCs w:val="22"/>
          <w:lang w:val="en-US"/>
        </w:rPr>
      </w:pPr>
      <w:hyperlink w:anchor="_Toc451196334" w:history="1">
        <w:r w:rsidR="00CC7D9D" w:rsidRPr="00AA0925">
          <w:rPr>
            <w:rStyle w:val="a4"/>
            <w:rFonts w:ascii="Times New Roman" w:eastAsia="宋体" w:hAnsi="Times New Roman"/>
            <w:noProof/>
            <w14:scene3d>
              <w14:camera w14:prst="orthographicFront"/>
              <w14:lightRig w14:rig="threePt" w14:dir="t">
                <w14:rot w14:lat="0" w14:lon="0" w14:rev="0"/>
              </w14:lightRig>
            </w14:scene3d>
          </w:rPr>
          <w:t>Chapter 2:</w:t>
        </w:r>
        <w:r w:rsidR="00CC7D9D" w:rsidRPr="00AA0925">
          <w:rPr>
            <w:rFonts w:ascii="Times New Roman" w:eastAsiaTheme="minorEastAsia" w:hAnsi="Times New Roman"/>
            <w:b w:val="0"/>
            <w:bCs w:val="0"/>
            <w:i w:val="0"/>
            <w:iCs w:val="0"/>
            <w:noProof/>
            <w:kern w:val="2"/>
            <w:sz w:val="21"/>
            <w:szCs w:val="22"/>
            <w:lang w:val="en-US"/>
          </w:rPr>
          <w:tab/>
        </w:r>
        <w:r w:rsidR="00CC7D9D" w:rsidRPr="00AA0925">
          <w:rPr>
            <w:rStyle w:val="a4"/>
            <w:rFonts w:ascii="Times New Roman" w:hAnsi="Times New Roman"/>
            <w:noProof/>
          </w:rPr>
          <w:t>Background</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4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0</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36" w:history="1">
        <w:r w:rsidR="00CC7D9D" w:rsidRPr="00AA0925">
          <w:rPr>
            <w:rStyle w:val="a4"/>
            <w:rFonts w:ascii="Times New Roman" w:hAnsi="Times New Roman"/>
            <w:noProof/>
            <w14:scene3d>
              <w14:camera w14:prst="orthographicFront"/>
              <w14:lightRig w14:rig="threePt" w14:dir="t">
                <w14:rot w14:lat="0" w14:lon="0" w14:rev="0"/>
              </w14:lightRig>
            </w14:scene3d>
          </w:rPr>
          <w:t>2.1</w:t>
        </w:r>
        <w:r w:rsidR="00CC7D9D" w:rsidRPr="00AA0925">
          <w:rPr>
            <w:rStyle w:val="a4"/>
            <w:rFonts w:ascii="Times New Roman" w:hAnsi="Times New Roman"/>
            <w:noProof/>
          </w:rPr>
          <w:t xml:space="preserve"> Research Background</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6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0</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37" w:history="1">
        <w:r w:rsidR="00CC7D9D" w:rsidRPr="00AA0925">
          <w:rPr>
            <w:rStyle w:val="a4"/>
            <w:rFonts w:ascii="Times New Roman" w:hAnsi="Times New Roman"/>
            <w:noProof/>
            <w14:scene3d>
              <w14:camera w14:prst="orthographicFront"/>
              <w14:lightRig w14:rig="threePt" w14:dir="t">
                <w14:rot w14:lat="0" w14:lon="0" w14:rev="0"/>
              </w14:lightRig>
            </w14:scene3d>
          </w:rPr>
          <w:t>2.2</w:t>
        </w:r>
        <w:r w:rsidR="00CC7D9D" w:rsidRPr="00AA0925">
          <w:rPr>
            <w:rStyle w:val="a4"/>
            <w:rFonts w:ascii="Times New Roman" w:hAnsi="Times New Roman"/>
            <w:noProof/>
          </w:rPr>
          <w:t xml:space="preserve"> Research Status and Analysi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7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1</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38" w:history="1">
        <w:r w:rsidR="00CC7D9D" w:rsidRPr="00AA0925">
          <w:rPr>
            <w:rStyle w:val="a4"/>
            <w:rFonts w:ascii="Times New Roman" w:hAnsi="Times New Roman"/>
            <w:noProof/>
          </w:rPr>
          <w:t>2.2.1 Retrieval Based on Text or Specific Command Symbol</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8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1</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39" w:history="1">
        <w:r w:rsidR="00CC7D9D" w:rsidRPr="00AA0925">
          <w:rPr>
            <w:rStyle w:val="a4"/>
            <w:rFonts w:ascii="Times New Roman" w:hAnsi="Times New Roman"/>
            <w:noProof/>
          </w:rPr>
          <w:t>2.2.2 Retrieval Based on Pictures or 3D Model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39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1</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40" w:history="1">
        <w:r w:rsidR="00CC7D9D" w:rsidRPr="00AA0925">
          <w:rPr>
            <w:rStyle w:val="a4"/>
            <w:rFonts w:ascii="Times New Roman" w:hAnsi="Times New Roman"/>
            <w:noProof/>
          </w:rPr>
          <w:t>2.2.3 Retrieval Based on Hand-drawn Sketche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0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1</w:t>
        </w:r>
        <w:r w:rsidR="00CC7D9D" w:rsidRPr="00AA0925">
          <w:rPr>
            <w:rFonts w:ascii="Times New Roman" w:hAnsi="Times New Roman"/>
            <w:noProof/>
            <w:webHidden/>
          </w:rPr>
          <w:fldChar w:fldCharType="end"/>
        </w:r>
      </w:hyperlink>
    </w:p>
    <w:p w:rsidR="00CC7D9D" w:rsidRPr="00AA0925" w:rsidRDefault="00A158F3">
      <w:pPr>
        <w:pStyle w:val="10"/>
        <w:tabs>
          <w:tab w:val="left" w:pos="1440"/>
          <w:tab w:val="right" w:leader="dot" w:pos="9627"/>
        </w:tabs>
        <w:rPr>
          <w:rFonts w:ascii="Times New Roman" w:eastAsiaTheme="minorEastAsia" w:hAnsi="Times New Roman"/>
          <w:b w:val="0"/>
          <w:bCs w:val="0"/>
          <w:i w:val="0"/>
          <w:iCs w:val="0"/>
          <w:noProof/>
          <w:kern w:val="2"/>
          <w:sz w:val="21"/>
          <w:szCs w:val="22"/>
          <w:lang w:val="en-US"/>
        </w:rPr>
      </w:pPr>
      <w:hyperlink w:anchor="_Toc451196341" w:history="1">
        <w:r w:rsidR="00CC7D9D" w:rsidRPr="00AA0925">
          <w:rPr>
            <w:rStyle w:val="a4"/>
            <w:rFonts w:ascii="Times New Roman" w:eastAsia="宋体" w:hAnsi="Times New Roman"/>
            <w:noProof/>
            <w14:scene3d>
              <w14:camera w14:prst="orthographicFront"/>
              <w14:lightRig w14:rig="threePt" w14:dir="t">
                <w14:rot w14:lat="0" w14:lon="0" w14:rev="0"/>
              </w14:lightRig>
            </w14:scene3d>
          </w:rPr>
          <w:t>Chapter 3:</w:t>
        </w:r>
        <w:r w:rsidR="00CC7D9D" w:rsidRPr="00AA0925">
          <w:rPr>
            <w:rFonts w:ascii="Times New Roman" w:eastAsiaTheme="minorEastAsia" w:hAnsi="Times New Roman"/>
            <w:b w:val="0"/>
            <w:bCs w:val="0"/>
            <w:i w:val="0"/>
            <w:iCs w:val="0"/>
            <w:noProof/>
            <w:kern w:val="2"/>
            <w:sz w:val="21"/>
            <w:szCs w:val="22"/>
            <w:lang w:val="en-US"/>
          </w:rPr>
          <w:tab/>
        </w:r>
        <w:r w:rsidR="00CC7D9D" w:rsidRPr="00AA0925">
          <w:rPr>
            <w:rStyle w:val="a4"/>
            <w:rFonts w:ascii="Times New Roman" w:hAnsi="Times New Roman"/>
            <w:noProof/>
          </w:rPr>
          <w:t>Design and Implementa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1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2</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43" w:history="1">
        <w:r w:rsidR="00CC7D9D" w:rsidRPr="00AA0925">
          <w:rPr>
            <w:rStyle w:val="a4"/>
            <w:rFonts w:ascii="Times New Roman" w:hAnsi="Times New Roman"/>
            <w:noProof/>
            <w14:scene3d>
              <w14:camera w14:prst="orthographicFront"/>
              <w14:lightRig w14:rig="threePt" w14:dir="t">
                <w14:rot w14:lat="0" w14:lon="0" w14:rev="0"/>
              </w14:lightRig>
            </w14:scene3d>
          </w:rPr>
          <w:t>3.1</w:t>
        </w:r>
        <w:r w:rsidR="00CC7D9D" w:rsidRPr="00AA0925">
          <w:rPr>
            <w:rStyle w:val="a4"/>
            <w:rFonts w:ascii="Times New Roman" w:hAnsi="Times New Roman"/>
            <w:noProof/>
          </w:rPr>
          <w:t xml:space="preserve"> Basic Framework of the Retrieval System</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3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2</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44" w:history="1">
        <w:r w:rsidR="00CC7D9D" w:rsidRPr="00AA0925">
          <w:rPr>
            <w:rStyle w:val="a4"/>
            <w:rFonts w:ascii="Times New Roman" w:hAnsi="Times New Roman"/>
            <w:noProof/>
            <w14:scene3d>
              <w14:camera w14:prst="orthographicFront"/>
              <w14:lightRig w14:rig="threePt" w14:dir="t">
                <w14:rot w14:lat="0" w14:lon="0" w14:rev="0"/>
              </w14:lightRig>
            </w14:scene3d>
          </w:rPr>
          <w:t>3.2</w:t>
        </w:r>
        <w:r w:rsidR="00CC7D9D" w:rsidRPr="00AA0925">
          <w:rPr>
            <w:rStyle w:val="a4"/>
            <w:rFonts w:ascii="Times New Roman" w:hAnsi="Times New Roman"/>
            <w:noProof/>
          </w:rPr>
          <w:t xml:space="preserve"> Pre-processing of Hand-drawn Sketche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4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4</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45" w:history="1">
        <w:r w:rsidR="00CC7D9D" w:rsidRPr="00AA0925">
          <w:rPr>
            <w:rStyle w:val="a4"/>
            <w:rFonts w:ascii="Times New Roman" w:hAnsi="Times New Roman"/>
            <w:noProof/>
          </w:rPr>
          <w:t>3.2.1 Source of Hand-drawn Sketch</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5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4</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46" w:history="1">
        <w:r w:rsidR="00CC7D9D" w:rsidRPr="00AA0925">
          <w:rPr>
            <w:rStyle w:val="a4"/>
            <w:rFonts w:ascii="Times New Roman" w:hAnsi="Times New Roman"/>
            <w:noProof/>
          </w:rPr>
          <w:t>3.2.2 Sketch Pre-processing</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6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6</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47" w:history="1">
        <w:r w:rsidR="00CC7D9D" w:rsidRPr="00AA0925">
          <w:rPr>
            <w:rStyle w:val="a4"/>
            <w:rFonts w:ascii="Times New Roman" w:hAnsi="Times New Roman"/>
            <w:noProof/>
            <w14:scene3d>
              <w14:camera w14:prst="orthographicFront"/>
              <w14:lightRig w14:rig="threePt" w14:dir="t">
                <w14:rot w14:lat="0" w14:lon="0" w14:rev="0"/>
              </w14:lightRig>
            </w14:scene3d>
          </w:rPr>
          <w:t>3.3</w:t>
        </w:r>
        <w:r w:rsidR="00CC7D9D" w:rsidRPr="00AA0925">
          <w:rPr>
            <w:rStyle w:val="a4"/>
            <w:rFonts w:ascii="Times New Roman" w:hAnsi="Times New Roman"/>
            <w:noProof/>
          </w:rPr>
          <w:t xml:space="preserve"> Projecting of Three Dimensional Model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7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7</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48" w:history="1">
        <w:r w:rsidR="00CC7D9D" w:rsidRPr="00AA0925">
          <w:rPr>
            <w:rStyle w:val="a4"/>
            <w:rFonts w:ascii="Times New Roman" w:hAnsi="Times New Roman"/>
            <w:noProof/>
          </w:rPr>
          <w:t>3.3.1 Source of Three Dimensional Model</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8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7</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49" w:history="1">
        <w:r w:rsidR="00CC7D9D" w:rsidRPr="00AA0925">
          <w:rPr>
            <w:rStyle w:val="a4"/>
            <w:rFonts w:ascii="Times New Roman" w:hAnsi="Times New Roman"/>
            <w:noProof/>
            <w:lang w:val="en-US"/>
          </w:rPr>
          <w:t>3.3.2 Projection with Platonic Solids (Icosahedr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49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18</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50" w:history="1">
        <w:r w:rsidR="00CC7D9D" w:rsidRPr="00AA0925">
          <w:rPr>
            <w:rStyle w:val="a4"/>
            <w:rFonts w:ascii="Times New Roman" w:hAnsi="Times New Roman"/>
            <w:noProof/>
            <w14:scene3d>
              <w14:camera w14:prst="orthographicFront"/>
              <w14:lightRig w14:rig="threePt" w14:dir="t">
                <w14:rot w14:lat="0" w14:lon="0" w14:rev="0"/>
              </w14:lightRig>
            </w14:scene3d>
          </w:rPr>
          <w:t>3.4</w:t>
        </w:r>
        <w:r w:rsidR="00CC7D9D" w:rsidRPr="00AA0925">
          <w:rPr>
            <w:rStyle w:val="a4"/>
            <w:rFonts w:ascii="Times New Roman" w:hAnsi="Times New Roman"/>
            <w:noProof/>
          </w:rPr>
          <w:t xml:space="preserve"> Extracting of the Contour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0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0</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51" w:history="1">
        <w:r w:rsidR="00CC7D9D" w:rsidRPr="00AA0925">
          <w:rPr>
            <w:rStyle w:val="a4"/>
            <w:rFonts w:ascii="Times New Roman" w:hAnsi="Times New Roman"/>
            <w:noProof/>
          </w:rPr>
          <w:t>3.4.1 Contour Tracking Arithmetic</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1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0</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52" w:history="1">
        <w:r w:rsidR="00CC7D9D" w:rsidRPr="00AA0925">
          <w:rPr>
            <w:rStyle w:val="a4"/>
            <w:rFonts w:ascii="Times New Roman" w:hAnsi="Times New Roman"/>
            <w:noProof/>
          </w:rPr>
          <w:t>3.4.2 Result and Analysis of Contour Extrac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2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1</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53" w:history="1">
        <w:r w:rsidR="00CC7D9D" w:rsidRPr="00AA0925">
          <w:rPr>
            <w:rStyle w:val="a4"/>
            <w:rFonts w:ascii="Times New Roman" w:hAnsi="Times New Roman"/>
            <w:noProof/>
            <w14:scene3d>
              <w14:camera w14:prst="orthographicFront"/>
              <w14:lightRig w14:rig="threePt" w14:dir="t">
                <w14:rot w14:lat="0" w14:lon="0" w14:rev="0"/>
              </w14:lightRig>
            </w14:scene3d>
          </w:rPr>
          <w:t>3.5</w:t>
        </w:r>
        <w:r w:rsidR="00CC7D9D" w:rsidRPr="00AA0925">
          <w:rPr>
            <w:rStyle w:val="a4"/>
            <w:rFonts w:ascii="Times New Roman" w:hAnsi="Times New Roman"/>
            <w:noProof/>
          </w:rPr>
          <w:t xml:space="preserve"> Processing of Contour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3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1</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54" w:history="1">
        <w:r w:rsidR="00CC7D9D" w:rsidRPr="00AA0925">
          <w:rPr>
            <w:rStyle w:val="a4"/>
            <w:rFonts w:ascii="Times New Roman" w:hAnsi="Times New Roman"/>
            <w:noProof/>
          </w:rPr>
          <w:t>3.5.1 Polygonal approximation algorithm</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4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1</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55" w:history="1">
        <w:r w:rsidR="00CC7D9D" w:rsidRPr="00AA0925">
          <w:rPr>
            <w:rStyle w:val="a4"/>
            <w:rFonts w:ascii="Times New Roman" w:hAnsi="Times New Roman"/>
            <w:noProof/>
          </w:rPr>
          <w:t>3.5.2 Result and Analysis of Polygonal Approxima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5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2</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56" w:history="1">
        <w:r w:rsidR="00CC7D9D" w:rsidRPr="00AA0925">
          <w:rPr>
            <w:rStyle w:val="a4"/>
            <w:rFonts w:ascii="Times New Roman" w:hAnsi="Times New Roman"/>
            <w:noProof/>
            <w14:scene3d>
              <w14:camera w14:prst="orthographicFront"/>
              <w14:lightRig w14:rig="threePt" w14:dir="t">
                <w14:rot w14:lat="0" w14:lon="0" w14:rev="0"/>
              </w14:lightRig>
            </w14:scene3d>
          </w:rPr>
          <w:t>3.6</w:t>
        </w:r>
        <w:r w:rsidR="00CC7D9D" w:rsidRPr="00AA0925">
          <w:rPr>
            <w:rStyle w:val="a4"/>
            <w:rFonts w:ascii="Times New Roman" w:hAnsi="Times New Roman"/>
            <w:noProof/>
          </w:rPr>
          <w:t xml:space="preserve"> Extracting and Matching of Contour Feature</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6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3</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57" w:history="1">
        <w:r w:rsidR="00CC7D9D" w:rsidRPr="00AA0925">
          <w:rPr>
            <w:rStyle w:val="a4"/>
            <w:rFonts w:ascii="Times New Roman" w:hAnsi="Times New Roman"/>
            <w:noProof/>
          </w:rPr>
          <w:t>3.6.1 Hu Moment Calcula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7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3</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58" w:history="1">
        <w:r w:rsidR="00CC7D9D" w:rsidRPr="00AA0925">
          <w:rPr>
            <w:rStyle w:val="a4"/>
            <w:rFonts w:ascii="Times New Roman" w:hAnsi="Times New Roman"/>
            <w:noProof/>
          </w:rPr>
          <w:t>3.6.2 Matching Ratio Calcula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8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5</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59" w:history="1">
        <w:r w:rsidR="00CC7D9D" w:rsidRPr="00AA0925">
          <w:rPr>
            <w:rStyle w:val="a4"/>
            <w:rFonts w:ascii="Times New Roman" w:hAnsi="Times New Roman"/>
            <w:noProof/>
          </w:rPr>
          <w:t>3.6.3 Sorting of Matching ratio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59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5</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60" w:history="1">
        <w:r w:rsidR="00CC7D9D" w:rsidRPr="00AA0925">
          <w:rPr>
            <w:rStyle w:val="a4"/>
            <w:rFonts w:ascii="Times New Roman" w:hAnsi="Times New Roman"/>
            <w:noProof/>
            <w14:scene3d>
              <w14:camera w14:prst="orthographicFront"/>
              <w14:lightRig w14:rig="threePt" w14:dir="t">
                <w14:rot w14:lat="0" w14:lon="0" w14:rev="0"/>
              </w14:lightRig>
            </w14:scene3d>
          </w:rPr>
          <w:t>3.7</w:t>
        </w:r>
        <w:r w:rsidR="00CC7D9D" w:rsidRPr="00AA0925">
          <w:rPr>
            <w:rStyle w:val="a4"/>
            <w:rFonts w:ascii="Times New Roman" w:hAnsi="Times New Roman"/>
            <w:noProof/>
          </w:rPr>
          <w:t xml:space="preserve"> System Prototype Implementa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0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6</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61" w:history="1">
        <w:r w:rsidR="00CC7D9D" w:rsidRPr="00AA0925">
          <w:rPr>
            <w:rStyle w:val="a4"/>
            <w:rFonts w:ascii="Times New Roman" w:hAnsi="Times New Roman"/>
            <w:noProof/>
          </w:rPr>
          <w:t>3.7.1 MFC for system implementat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1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6</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62" w:history="1">
        <w:r w:rsidR="00CC7D9D" w:rsidRPr="00AA0925">
          <w:rPr>
            <w:rStyle w:val="a4"/>
            <w:rFonts w:ascii="Times New Roman" w:hAnsi="Times New Roman"/>
            <w:noProof/>
          </w:rPr>
          <w:t>3.7.2 Appearance of Retrieval System Prototype</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2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6</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63" w:history="1">
        <w:r w:rsidR="00CC7D9D" w:rsidRPr="00AA0925">
          <w:rPr>
            <w:rStyle w:val="a4"/>
            <w:rFonts w:ascii="Times New Roman" w:hAnsi="Times New Roman"/>
            <w:noProof/>
            <w:lang w:val="en-US"/>
          </w:rPr>
          <w:t>3.7.3 Instruction of using the system</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3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7</w:t>
        </w:r>
        <w:r w:rsidR="00CC7D9D" w:rsidRPr="00AA0925">
          <w:rPr>
            <w:rFonts w:ascii="Times New Roman" w:hAnsi="Times New Roman"/>
            <w:noProof/>
            <w:webHidden/>
          </w:rPr>
          <w:fldChar w:fldCharType="end"/>
        </w:r>
      </w:hyperlink>
    </w:p>
    <w:p w:rsidR="00CC7D9D" w:rsidRPr="00AA0925" w:rsidRDefault="00A158F3">
      <w:pPr>
        <w:pStyle w:val="10"/>
        <w:tabs>
          <w:tab w:val="left" w:pos="1440"/>
          <w:tab w:val="right" w:leader="dot" w:pos="9627"/>
        </w:tabs>
        <w:rPr>
          <w:rFonts w:ascii="Times New Roman" w:eastAsiaTheme="minorEastAsia" w:hAnsi="Times New Roman"/>
          <w:b w:val="0"/>
          <w:bCs w:val="0"/>
          <w:i w:val="0"/>
          <w:iCs w:val="0"/>
          <w:noProof/>
          <w:kern w:val="2"/>
          <w:sz w:val="21"/>
          <w:szCs w:val="22"/>
          <w:lang w:val="en-US"/>
        </w:rPr>
      </w:pPr>
      <w:hyperlink w:anchor="_Toc451196364" w:history="1">
        <w:r w:rsidR="00CC7D9D" w:rsidRPr="00AA0925">
          <w:rPr>
            <w:rStyle w:val="a4"/>
            <w:rFonts w:ascii="Times New Roman" w:eastAsia="宋体" w:hAnsi="Times New Roman"/>
            <w:noProof/>
            <w14:scene3d>
              <w14:camera w14:prst="orthographicFront"/>
              <w14:lightRig w14:rig="threePt" w14:dir="t">
                <w14:rot w14:lat="0" w14:lon="0" w14:rev="0"/>
              </w14:lightRig>
            </w14:scene3d>
          </w:rPr>
          <w:t>Chapter 4:</w:t>
        </w:r>
        <w:r w:rsidR="00CC7D9D" w:rsidRPr="00AA0925">
          <w:rPr>
            <w:rFonts w:ascii="Times New Roman" w:eastAsiaTheme="minorEastAsia" w:hAnsi="Times New Roman"/>
            <w:b w:val="0"/>
            <w:bCs w:val="0"/>
            <w:i w:val="0"/>
            <w:iCs w:val="0"/>
            <w:noProof/>
            <w:kern w:val="2"/>
            <w:sz w:val="21"/>
            <w:szCs w:val="22"/>
            <w:lang w:val="en-US"/>
          </w:rPr>
          <w:tab/>
        </w:r>
        <w:r w:rsidR="00CC7D9D" w:rsidRPr="00AA0925">
          <w:rPr>
            <w:rStyle w:val="a4"/>
            <w:rFonts w:ascii="Times New Roman" w:hAnsi="Times New Roman"/>
            <w:noProof/>
          </w:rPr>
          <w:t>Results and Discussion</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4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8</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66" w:history="1">
        <w:r w:rsidR="00CC7D9D" w:rsidRPr="00AA0925">
          <w:rPr>
            <w:rStyle w:val="a4"/>
            <w:rFonts w:ascii="Times New Roman" w:hAnsi="Times New Roman"/>
            <w:noProof/>
            <w14:scene3d>
              <w14:camera w14:prst="orthographicFront"/>
              <w14:lightRig w14:rig="threePt" w14:dir="t">
                <w14:rot w14:lat="0" w14:lon="0" w14:rev="0"/>
              </w14:lightRig>
            </w14:scene3d>
          </w:rPr>
          <w:t>4.1</w:t>
        </w:r>
        <w:r w:rsidR="00CC7D9D" w:rsidRPr="00AA0925">
          <w:rPr>
            <w:rStyle w:val="a4"/>
            <w:rFonts w:ascii="Times New Roman" w:hAnsi="Times New Roman"/>
            <w:noProof/>
          </w:rPr>
          <w:t xml:space="preserve"> Precision Ratio of the Retrieval System</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6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8</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67" w:history="1">
        <w:r w:rsidR="00CC7D9D" w:rsidRPr="00AA0925">
          <w:rPr>
            <w:rStyle w:val="a4"/>
            <w:rFonts w:ascii="Times New Roman" w:hAnsi="Times New Roman"/>
            <w:noProof/>
            <w14:scene3d>
              <w14:camera w14:prst="orthographicFront"/>
              <w14:lightRig w14:rig="threePt" w14:dir="t">
                <w14:rot w14:lat="0" w14:lon="0" w14:rev="0"/>
              </w14:lightRig>
            </w14:scene3d>
          </w:rPr>
          <w:t>4.2</w:t>
        </w:r>
        <w:r w:rsidR="00CC7D9D" w:rsidRPr="00AA0925">
          <w:rPr>
            <w:rStyle w:val="a4"/>
            <w:rFonts w:ascii="Times New Roman" w:hAnsi="Times New Roman"/>
            <w:noProof/>
          </w:rPr>
          <w:t xml:space="preserve"> Recall Ratio of the Retrieval System</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7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8</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68" w:history="1">
        <w:r w:rsidR="00CC7D9D" w:rsidRPr="00AA0925">
          <w:rPr>
            <w:rStyle w:val="a4"/>
            <w:rFonts w:ascii="Times New Roman" w:hAnsi="Times New Roman"/>
            <w:noProof/>
            <w14:scene3d>
              <w14:camera w14:prst="orthographicFront"/>
              <w14:lightRig w14:rig="threePt" w14:dir="t">
                <w14:rot w14:lat="0" w14:lon="0" w14:rev="0"/>
              </w14:lightRig>
            </w14:scene3d>
          </w:rPr>
          <w:t>4.3</w:t>
        </w:r>
        <w:r w:rsidR="00CC7D9D" w:rsidRPr="00AA0925">
          <w:rPr>
            <w:rStyle w:val="a4"/>
            <w:rFonts w:ascii="Times New Roman" w:hAnsi="Times New Roman"/>
            <w:noProof/>
          </w:rPr>
          <w:t xml:space="preserve"> System Analysi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8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29</w:t>
        </w:r>
        <w:r w:rsidR="00CC7D9D" w:rsidRPr="00AA0925">
          <w:rPr>
            <w:rFonts w:ascii="Times New Roman" w:hAnsi="Times New Roman"/>
            <w:noProof/>
            <w:webHidden/>
          </w:rPr>
          <w:fldChar w:fldCharType="end"/>
        </w:r>
      </w:hyperlink>
    </w:p>
    <w:p w:rsidR="00CC7D9D" w:rsidRPr="00AA0925" w:rsidRDefault="00A158F3">
      <w:pPr>
        <w:pStyle w:val="10"/>
        <w:tabs>
          <w:tab w:val="left" w:pos="1440"/>
          <w:tab w:val="right" w:leader="dot" w:pos="9627"/>
        </w:tabs>
        <w:rPr>
          <w:rFonts w:ascii="Times New Roman" w:eastAsiaTheme="minorEastAsia" w:hAnsi="Times New Roman"/>
          <w:b w:val="0"/>
          <w:bCs w:val="0"/>
          <w:i w:val="0"/>
          <w:iCs w:val="0"/>
          <w:noProof/>
          <w:kern w:val="2"/>
          <w:sz w:val="21"/>
          <w:szCs w:val="22"/>
          <w:lang w:val="en-US"/>
        </w:rPr>
      </w:pPr>
      <w:hyperlink w:anchor="_Toc451196369" w:history="1">
        <w:r w:rsidR="00CC7D9D" w:rsidRPr="00AA0925">
          <w:rPr>
            <w:rStyle w:val="a4"/>
            <w:rFonts w:ascii="Times New Roman" w:eastAsia="宋体" w:hAnsi="Times New Roman"/>
            <w:noProof/>
            <w14:scene3d>
              <w14:camera w14:prst="orthographicFront"/>
              <w14:lightRig w14:rig="threePt" w14:dir="t">
                <w14:rot w14:lat="0" w14:lon="0" w14:rev="0"/>
              </w14:lightRig>
            </w14:scene3d>
          </w:rPr>
          <w:t>Chapter 5:</w:t>
        </w:r>
        <w:r w:rsidR="00CC7D9D" w:rsidRPr="00AA0925">
          <w:rPr>
            <w:rFonts w:ascii="Times New Roman" w:eastAsiaTheme="minorEastAsia" w:hAnsi="Times New Roman"/>
            <w:b w:val="0"/>
            <w:bCs w:val="0"/>
            <w:i w:val="0"/>
            <w:iCs w:val="0"/>
            <w:noProof/>
            <w:kern w:val="2"/>
            <w:sz w:val="21"/>
            <w:szCs w:val="22"/>
            <w:lang w:val="en-US"/>
          </w:rPr>
          <w:tab/>
        </w:r>
        <w:r w:rsidR="00CC7D9D" w:rsidRPr="00AA0925">
          <w:rPr>
            <w:rStyle w:val="a4"/>
            <w:rFonts w:ascii="Times New Roman" w:hAnsi="Times New Roman"/>
            <w:noProof/>
          </w:rPr>
          <w:t>Conclusion and Further Work</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69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30</w:t>
        </w:r>
        <w:r w:rsidR="00CC7D9D" w:rsidRPr="00AA0925">
          <w:rPr>
            <w:rFonts w:ascii="Times New Roman" w:hAnsi="Times New Roman"/>
            <w:noProof/>
            <w:webHidden/>
          </w:rPr>
          <w:fldChar w:fldCharType="end"/>
        </w:r>
      </w:hyperlink>
    </w:p>
    <w:p w:rsidR="00CC7D9D" w:rsidRPr="00AA0925" w:rsidRDefault="00A158F3">
      <w:pPr>
        <w:pStyle w:val="20"/>
        <w:tabs>
          <w:tab w:val="right" w:leader="dot" w:pos="9627"/>
        </w:tabs>
        <w:rPr>
          <w:rFonts w:ascii="Times New Roman" w:eastAsiaTheme="minorEastAsia" w:hAnsi="Times New Roman"/>
          <w:b w:val="0"/>
          <w:bCs w:val="0"/>
          <w:noProof/>
          <w:kern w:val="2"/>
          <w:sz w:val="21"/>
          <w:lang w:val="en-US"/>
        </w:rPr>
      </w:pPr>
      <w:hyperlink w:anchor="_Toc451196371" w:history="1">
        <w:r w:rsidR="00CC7D9D" w:rsidRPr="00AA0925">
          <w:rPr>
            <w:rStyle w:val="a4"/>
            <w:rFonts w:ascii="Times New Roman" w:hAnsi="Times New Roman"/>
            <w:noProof/>
            <w14:scene3d>
              <w14:camera w14:prst="orthographicFront"/>
              <w14:lightRig w14:rig="threePt" w14:dir="t">
                <w14:rot w14:lat="0" w14:lon="0" w14:rev="0"/>
              </w14:lightRig>
            </w14:scene3d>
          </w:rPr>
          <w:t>5.1</w:t>
        </w:r>
        <w:r w:rsidR="00CC7D9D" w:rsidRPr="00AA0925">
          <w:rPr>
            <w:rStyle w:val="a4"/>
            <w:rFonts w:ascii="Times New Roman" w:hAnsi="Times New Roman"/>
            <w:noProof/>
          </w:rPr>
          <w:t xml:space="preserve"> Further work</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71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30</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72" w:history="1">
        <w:r w:rsidR="00CC7D9D" w:rsidRPr="00AA0925">
          <w:rPr>
            <w:rStyle w:val="a4"/>
            <w:rFonts w:ascii="Times New Roman" w:hAnsi="Times New Roman"/>
            <w:noProof/>
          </w:rPr>
          <w:t>5.1.1 Adding User Feedback</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72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30</w:t>
        </w:r>
        <w:r w:rsidR="00CC7D9D" w:rsidRPr="00AA0925">
          <w:rPr>
            <w:rFonts w:ascii="Times New Roman" w:hAnsi="Times New Roman"/>
            <w:noProof/>
            <w:webHidden/>
          </w:rPr>
          <w:fldChar w:fldCharType="end"/>
        </w:r>
      </w:hyperlink>
    </w:p>
    <w:p w:rsidR="00CC7D9D" w:rsidRPr="00AA0925" w:rsidRDefault="00A158F3">
      <w:pPr>
        <w:pStyle w:val="30"/>
        <w:tabs>
          <w:tab w:val="right" w:leader="dot" w:pos="9627"/>
        </w:tabs>
        <w:rPr>
          <w:rFonts w:ascii="Times New Roman" w:eastAsiaTheme="minorEastAsia" w:hAnsi="Times New Roman"/>
          <w:noProof/>
          <w:kern w:val="2"/>
          <w:sz w:val="21"/>
          <w:szCs w:val="22"/>
          <w:lang w:val="en-US"/>
        </w:rPr>
      </w:pPr>
      <w:hyperlink w:anchor="_Toc451196373" w:history="1">
        <w:r w:rsidR="00CC7D9D" w:rsidRPr="00AA0925">
          <w:rPr>
            <w:rStyle w:val="a4"/>
            <w:rFonts w:ascii="Times New Roman" w:hAnsi="Times New Roman"/>
            <w:noProof/>
          </w:rPr>
          <w:t>5.1.2 Adding 3D Demonstration of Retrieved Model</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73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30</w:t>
        </w:r>
        <w:r w:rsidR="00CC7D9D" w:rsidRPr="00AA0925">
          <w:rPr>
            <w:rFonts w:ascii="Times New Roman" w:hAnsi="Times New Roman"/>
            <w:noProof/>
            <w:webHidden/>
          </w:rPr>
          <w:fldChar w:fldCharType="end"/>
        </w:r>
      </w:hyperlink>
    </w:p>
    <w:p w:rsidR="00CC7D9D" w:rsidRPr="00AA0925" w:rsidRDefault="00A158F3">
      <w:pPr>
        <w:pStyle w:val="10"/>
        <w:tabs>
          <w:tab w:val="right" w:leader="dot" w:pos="9627"/>
        </w:tabs>
        <w:rPr>
          <w:rFonts w:ascii="Times New Roman" w:eastAsiaTheme="minorEastAsia" w:hAnsi="Times New Roman"/>
          <w:b w:val="0"/>
          <w:bCs w:val="0"/>
          <w:i w:val="0"/>
          <w:iCs w:val="0"/>
          <w:noProof/>
          <w:kern w:val="2"/>
          <w:sz w:val="21"/>
          <w:szCs w:val="22"/>
          <w:lang w:val="en-US"/>
        </w:rPr>
      </w:pPr>
      <w:hyperlink w:anchor="_Toc451196374" w:history="1">
        <w:r w:rsidR="00CC7D9D" w:rsidRPr="00AA0925">
          <w:rPr>
            <w:rStyle w:val="a4"/>
            <w:rFonts w:ascii="Times New Roman" w:hAnsi="Times New Roman"/>
            <w:noProof/>
          </w:rPr>
          <w:t>References</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74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31</w:t>
        </w:r>
        <w:r w:rsidR="00CC7D9D" w:rsidRPr="00AA0925">
          <w:rPr>
            <w:rFonts w:ascii="Times New Roman" w:hAnsi="Times New Roman"/>
            <w:noProof/>
            <w:webHidden/>
          </w:rPr>
          <w:fldChar w:fldCharType="end"/>
        </w:r>
      </w:hyperlink>
    </w:p>
    <w:p w:rsidR="00CC7D9D" w:rsidRPr="00AA0925" w:rsidRDefault="00A158F3">
      <w:pPr>
        <w:pStyle w:val="10"/>
        <w:tabs>
          <w:tab w:val="right" w:leader="dot" w:pos="9627"/>
        </w:tabs>
        <w:rPr>
          <w:rFonts w:ascii="Times New Roman" w:eastAsiaTheme="minorEastAsia" w:hAnsi="Times New Roman"/>
          <w:b w:val="0"/>
          <w:bCs w:val="0"/>
          <w:i w:val="0"/>
          <w:iCs w:val="0"/>
          <w:noProof/>
          <w:kern w:val="2"/>
          <w:sz w:val="21"/>
          <w:szCs w:val="22"/>
          <w:lang w:val="en-US"/>
        </w:rPr>
      </w:pPr>
      <w:hyperlink w:anchor="_Toc451196375" w:history="1">
        <w:r w:rsidR="00CC7D9D" w:rsidRPr="00AA0925">
          <w:rPr>
            <w:rStyle w:val="a4"/>
            <w:rFonts w:ascii="Times New Roman" w:hAnsi="Times New Roman"/>
            <w:noProof/>
          </w:rPr>
          <w:t>Acknowledgement</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75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32</w:t>
        </w:r>
        <w:r w:rsidR="00CC7D9D" w:rsidRPr="00AA0925">
          <w:rPr>
            <w:rFonts w:ascii="Times New Roman" w:hAnsi="Times New Roman"/>
            <w:noProof/>
            <w:webHidden/>
          </w:rPr>
          <w:fldChar w:fldCharType="end"/>
        </w:r>
      </w:hyperlink>
    </w:p>
    <w:p w:rsidR="00CC7D9D" w:rsidRPr="00AA0925" w:rsidRDefault="00A158F3">
      <w:pPr>
        <w:pStyle w:val="10"/>
        <w:tabs>
          <w:tab w:val="right" w:leader="dot" w:pos="9627"/>
        </w:tabs>
        <w:rPr>
          <w:rFonts w:ascii="Times New Roman" w:eastAsiaTheme="minorEastAsia" w:hAnsi="Times New Roman"/>
          <w:b w:val="0"/>
          <w:bCs w:val="0"/>
          <w:i w:val="0"/>
          <w:iCs w:val="0"/>
          <w:noProof/>
          <w:kern w:val="2"/>
          <w:sz w:val="21"/>
          <w:szCs w:val="22"/>
          <w:lang w:val="en-US"/>
        </w:rPr>
      </w:pPr>
      <w:hyperlink w:anchor="_Toc451196376" w:history="1">
        <w:r w:rsidR="00CC7D9D" w:rsidRPr="00AA0925">
          <w:rPr>
            <w:rStyle w:val="a4"/>
            <w:rFonts w:ascii="Times New Roman" w:hAnsi="Times New Roman"/>
            <w:noProof/>
          </w:rPr>
          <w:t>Appendix</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76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33</w:t>
        </w:r>
        <w:r w:rsidR="00CC7D9D" w:rsidRPr="00AA0925">
          <w:rPr>
            <w:rFonts w:ascii="Times New Roman" w:hAnsi="Times New Roman"/>
            <w:noProof/>
            <w:webHidden/>
          </w:rPr>
          <w:fldChar w:fldCharType="end"/>
        </w:r>
      </w:hyperlink>
    </w:p>
    <w:p w:rsidR="00CC7D9D" w:rsidRPr="00AA0925" w:rsidRDefault="00A158F3">
      <w:pPr>
        <w:pStyle w:val="10"/>
        <w:tabs>
          <w:tab w:val="right" w:leader="dot" w:pos="9627"/>
        </w:tabs>
        <w:rPr>
          <w:rFonts w:ascii="Times New Roman" w:eastAsiaTheme="minorEastAsia" w:hAnsi="Times New Roman"/>
          <w:b w:val="0"/>
          <w:bCs w:val="0"/>
          <w:i w:val="0"/>
          <w:iCs w:val="0"/>
          <w:noProof/>
          <w:kern w:val="2"/>
          <w:sz w:val="21"/>
          <w:szCs w:val="22"/>
          <w:lang w:val="en-US"/>
        </w:rPr>
      </w:pPr>
      <w:hyperlink w:anchor="_Toc451196377" w:history="1">
        <w:r w:rsidR="00CC7D9D" w:rsidRPr="00AA0925">
          <w:rPr>
            <w:rStyle w:val="a4"/>
            <w:rFonts w:ascii="Times New Roman" w:hAnsi="Times New Roman"/>
            <w:noProof/>
          </w:rPr>
          <w:t>Risk Assessment</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77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39</w:t>
        </w:r>
        <w:r w:rsidR="00CC7D9D" w:rsidRPr="00AA0925">
          <w:rPr>
            <w:rFonts w:ascii="Times New Roman" w:hAnsi="Times New Roman"/>
            <w:noProof/>
            <w:webHidden/>
          </w:rPr>
          <w:fldChar w:fldCharType="end"/>
        </w:r>
      </w:hyperlink>
    </w:p>
    <w:p w:rsidR="00CC7D9D" w:rsidRPr="00AA0925" w:rsidRDefault="00A158F3">
      <w:pPr>
        <w:pStyle w:val="10"/>
        <w:tabs>
          <w:tab w:val="right" w:leader="dot" w:pos="9627"/>
        </w:tabs>
        <w:rPr>
          <w:rFonts w:ascii="Times New Roman" w:eastAsiaTheme="minorEastAsia" w:hAnsi="Times New Roman"/>
          <w:b w:val="0"/>
          <w:bCs w:val="0"/>
          <w:i w:val="0"/>
          <w:iCs w:val="0"/>
          <w:noProof/>
          <w:kern w:val="2"/>
          <w:sz w:val="21"/>
          <w:szCs w:val="22"/>
          <w:lang w:val="en-US"/>
        </w:rPr>
      </w:pPr>
      <w:hyperlink w:anchor="_Toc451196378" w:history="1">
        <w:r w:rsidR="00CC7D9D" w:rsidRPr="00AA0925">
          <w:rPr>
            <w:rStyle w:val="a4"/>
            <w:rFonts w:ascii="Times New Roman" w:hAnsi="Times New Roman"/>
            <w:noProof/>
          </w:rPr>
          <w:t>Environmental Impact Assessment</w:t>
        </w:r>
        <w:r w:rsidR="00CC7D9D" w:rsidRPr="00AA0925">
          <w:rPr>
            <w:rFonts w:ascii="Times New Roman" w:hAnsi="Times New Roman"/>
            <w:noProof/>
            <w:webHidden/>
          </w:rPr>
          <w:tab/>
        </w:r>
        <w:r w:rsidR="00CC7D9D" w:rsidRPr="00AA0925">
          <w:rPr>
            <w:rFonts w:ascii="Times New Roman" w:hAnsi="Times New Roman"/>
            <w:noProof/>
            <w:webHidden/>
          </w:rPr>
          <w:fldChar w:fldCharType="begin"/>
        </w:r>
        <w:r w:rsidR="00CC7D9D" w:rsidRPr="00AA0925">
          <w:rPr>
            <w:rFonts w:ascii="Times New Roman" w:hAnsi="Times New Roman"/>
            <w:noProof/>
            <w:webHidden/>
          </w:rPr>
          <w:instrText xml:space="preserve"> PAGEREF _Toc451196378 \h </w:instrText>
        </w:r>
        <w:r w:rsidR="00CC7D9D" w:rsidRPr="00AA0925">
          <w:rPr>
            <w:rFonts w:ascii="Times New Roman" w:hAnsi="Times New Roman"/>
            <w:noProof/>
            <w:webHidden/>
          </w:rPr>
        </w:r>
        <w:r w:rsidR="00CC7D9D" w:rsidRPr="00AA0925">
          <w:rPr>
            <w:rFonts w:ascii="Times New Roman" w:hAnsi="Times New Roman"/>
            <w:noProof/>
            <w:webHidden/>
          </w:rPr>
          <w:fldChar w:fldCharType="separate"/>
        </w:r>
        <w:r w:rsidR="00B14A82">
          <w:rPr>
            <w:rFonts w:ascii="Times New Roman" w:hAnsi="Times New Roman"/>
            <w:noProof/>
            <w:webHidden/>
          </w:rPr>
          <w:t>40</w:t>
        </w:r>
        <w:r w:rsidR="00CC7D9D" w:rsidRPr="00AA0925">
          <w:rPr>
            <w:rFonts w:ascii="Times New Roman" w:hAnsi="Times New Roman"/>
            <w:noProof/>
            <w:webHidden/>
          </w:rPr>
          <w:fldChar w:fldCharType="end"/>
        </w:r>
      </w:hyperlink>
    </w:p>
    <w:p w:rsidR="00DF348F" w:rsidRPr="00DF348F" w:rsidRDefault="005D48AC" w:rsidP="00DF348F">
      <w:r w:rsidRPr="00AA0925">
        <w:rPr>
          <w:b/>
          <w:bCs/>
          <w:iCs/>
        </w:rPr>
        <w:fldChar w:fldCharType="end"/>
      </w:r>
    </w:p>
    <w:p w:rsidR="00E35F26" w:rsidRDefault="00596443" w:rsidP="00E917BD">
      <w:pPr>
        <w:pStyle w:val="1"/>
        <w:numPr>
          <w:ilvl w:val="0"/>
          <w:numId w:val="0"/>
        </w:numPr>
        <w:ind w:right="240"/>
      </w:pPr>
      <w:bookmarkStart w:id="0" w:name="_Toc451196328"/>
      <w:r>
        <w:lastRenderedPageBreak/>
        <w:t>Abstract</w:t>
      </w:r>
      <w:bookmarkEnd w:id="0"/>
    </w:p>
    <w:p w:rsidR="0002003F" w:rsidRDefault="00E35F26" w:rsidP="00E35F26">
      <w:pPr>
        <w:pStyle w:val="a0"/>
        <w:spacing w:line="360" w:lineRule="auto"/>
      </w:pPr>
      <w:bookmarkStart w:id="1" w:name="OLE_LINK12"/>
      <w:r w:rsidRPr="003577F8">
        <w:t xml:space="preserve">This project develops a 3D model retrieval system </w:t>
      </w:r>
      <w:r>
        <w:t>with hand-drawn sketches as query. By the m</w:t>
      </w:r>
      <w:r w:rsidR="00382C85">
        <w:t xml:space="preserve">eans of 3D model projection, </w:t>
      </w:r>
      <w:r>
        <w:t>sketch pre-processing</w:t>
      </w:r>
      <w:r w:rsidR="00382C85">
        <w:t xml:space="preserve"> and contour pro-processing</w:t>
      </w:r>
      <w:r>
        <w:t xml:space="preserve">, the system </w:t>
      </w:r>
      <w:r w:rsidR="00382C85">
        <w:t>could obtain more standard contour</w:t>
      </w:r>
      <w:r>
        <w:t xml:space="preserve">s to extract </w:t>
      </w:r>
      <w:r w:rsidR="00F75786">
        <w:t>feature</w:t>
      </w:r>
      <w:r>
        <w:t>. A</w:t>
      </w:r>
      <w:r w:rsidR="00BF71EF">
        <w:t xml:space="preserve">nd by comparing with the similarity </w:t>
      </w:r>
      <w:r w:rsidR="00382C85">
        <w:t>of these features</w:t>
      </w:r>
      <w:r>
        <w:t>, the system</w:t>
      </w:r>
      <w:r w:rsidRPr="003577F8">
        <w:t xml:space="preserve"> </w:t>
      </w:r>
      <w:r>
        <w:t xml:space="preserve">could </w:t>
      </w:r>
      <w:r w:rsidR="00BF71EF">
        <w:t>fi</w:t>
      </w:r>
      <w:r w:rsidR="00382C85">
        <w:t>nd the most matching 3D models corresponding to retrieval sketch.</w:t>
      </w:r>
      <w:r w:rsidR="0002003F" w:rsidRPr="0002003F">
        <w:t xml:space="preserve"> </w:t>
      </w:r>
    </w:p>
    <w:bookmarkEnd w:id="1"/>
    <w:p w:rsidR="0002003F" w:rsidRDefault="0002003F" w:rsidP="00E35F26">
      <w:pPr>
        <w:pStyle w:val="a0"/>
        <w:spacing w:line="360" w:lineRule="auto"/>
      </w:pPr>
      <w:r w:rsidRPr="0002003F">
        <w:t>On the basis of the above steps, this project completes the design and implementation of system prototype which could support the basic retrieval functions of this system.</w:t>
      </w:r>
    </w:p>
    <w:p w:rsidR="00E35F26" w:rsidRDefault="00382C85" w:rsidP="00E35F26">
      <w:pPr>
        <w:pStyle w:val="a0"/>
        <w:spacing w:line="360" w:lineRule="auto"/>
      </w:pPr>
      <w:r>
        <w:t>The main researches are:</w:t>
      </w:r>
    </w:p>
    <w:p w:rsidR="00E35F26" w:rsidRPr="00E35F26" w:rsidRDefault="00E35F26" w:rsidP="008C1DB9">
      <w:pPr>
        <w:pStyle w:val="ae"/>
        <w:numPr>
          <w:ilvl w:val="0"/>
          <w:numId w:val="28"/>
        </w:numPr>
        <w:spacing w:after="120" w:line="360" w:lineRule="auto"/>
        <w:ind w:firstLineChars="0"/>
        <w:jc w:val="both"/>
      </w:pPr>
      <w:r w:rsidRPr="00E35F26">
        <w:t>Pre-processing of Hand-drawn Sketches</w:t>
      </w:r>
      <w:r w:rsidR="004A094F">
        <w:t xml:space="preserve"> and 3D Models</w:t>
      </w:r>
    </w:p>
    <w:p w:rsidR="00E35F26" w:rsidRPr="00E35F26" w:rsidRDefault="0002003F" w:rsidP="008C1DB9">
      <w:pPr>
        <w:pStyle w:val="ae"/>
        <w:spacing w:after="120" w:line="360" w:lineRule="auto"/>
        <w:ind w:left="420" w:firstLineChars="0" w:firstLine="0"/>
        <w:jc w:val="both"/>
      </w:pPr>
      <w:r>
        <w:t>Sketch pre-processing</w:t>
      </w:r>
      <w:r w:rsidR="00E35F26" w:rsidRPr="00E35F26">
        <w:t xml:space="preserve"> is achieved </w:t>
      </w:r>
      <w:r w:rsidR="00382C85">
        <w:t xml:space="preserve">by dilating </w:t>
      </w:r>
      <w:r w:rsidR="00E35F26" w:rsidRPr="00E35F26">
        <w:t>strokes of hand-drawn sketches. With dilating, the number of nonstandard strokes would be remarkably decreased, thus standard sketches whose main regions are ne</w:t>
      </w:r>
      <w:r w:rsidR="00892C69">
        <w:t>arly closed would be obtained.</w:t>
      </w:r>
    </w:p>
    <w:p w:rsidR="00E35F26" w:rsidRPr="00E35F26" w:rsidRDefault="0002003F" w:rsidP="008C1DB9">
      <w:pPr>
        <w:pStyle w:val="ae"/>
        <w:spacing w:after="120" w:line="360" w:lineRule="auto"/>
        <w:ind w:left="420" w:firstLineChars="0" w:firstLine="0"/>
        <w:jc w:val="both"/>
      </w:pPr>
      <w:r>
        <w:t>3D model pre-processing</w:t>
      </w:r>
      <w:r w:rsidR="00E35F26" w:rsidRPr="00E35F26">
        <w:t xml:space="preserve"> is realized</w:t>
      </w:r>
      <w:r>
        <w:t xml:space="preserve"> by projection</w:t>
      </w:r>
      <w:r w:rsidR="00E35F26" w:rsidRPr="00E35F26">
        <w:t xml:space="preserve"> with icosahedron, a regular 20-face object. Firstly, the system places </w:t>
      </w:r>
      <w:r w:rsidR="00382C85">
        <w:t>3D</w:t>
      </w:r>
      <w:r w:rsidR="00E35F26" w:rsidRPr="00E35F26">
        <w:t xml:space="preserve"> model at centre of an icosahedron. Then it uses 12 vertex of this </w:t>
      </w:r>
      <w:r w:rsidR="00382C85" w:rsidRPr="00382C85">
        <w:t>polyhedron</w:t>
      </w:r>
      <w:r w:rsidR="00E35F26" w:rsidRPr="00E35F26">
        <w:t xml:space="preserve"> as </w:t>
      </w:r>
      <w:r w:rsidR="00382C85">
        <w:t>viewpoints to get projections from</w:t>
      </w:r>
      <w:r w:rsidR="00E35F26" w:rsidRPr="00E35F26">
        <w:t xml:space="preserve"> diversified views. </w:t>
      </w:r>
    </w:p>
    <w:p w:rsidR="00E35F26" w:rsidRPr="00E35F26" w:rsidRDefault="0002003F" w:rsidP="008C1DB9">
      <w:pPr>
        <w:pStyle w:val="ae"/>
        <w:numPr>
          <w:ilvl w:val="0"/>
          <w:numId w:val="28"/>
        </w:numPr>
        <w:spacing w:after="120" w:line="360" w:lineRule="auto"/>
        <w:ind w:firstLineChars="0"/>
        <w:jc w:val="both"/>
      </w:pPr>
      <w:r>
        <w:t>Extracting and Pro-processing of</w:t>
      </w:r>
      <w:r w:rsidR="00E35F26" w:rsidRPr="00E35F26">
        <w:t xml:space="preserve"> Contours </w:t>
      </w:r>
    </w:p>
    <w:p w:rsidR="00382C85" w:rsidRPr="00382C85" w:rsidRDefault="0002003F" w:rsidP="008C1DB9">
      <w:pPr>
        <w:pStyle w:val="ae"/>
        <w:spacing w:after="120" w:line="360" w:lineRule="auto"/>
        <w:ind w:left="420" w:firstLineChars="0" w:firstLine="0"/>
        <w:jc w:val="both"/>
      </w:pPr>
      <w:r>
        <w:t>Contour extracting</w:t>
      </w:r>
      <w:r w:rsidR="00E35F26" w:rsidRPr="00E35F26">
        <w:t xml:space="preserve"> is achieved </w:t>
      </w:r>
      <w:r w:rsidR="00973110">
        <w:t>with</w:t>
      </w:r>
      <w:r w:rsidR="00E35F26" w:rsidRPr="00E35F26">
        <w:t xml:space="preserve"> </w:t>
      </w:r>
      <w:r w:rsidR="00973110">
        <w:t>contour tracking algorithm</w:t>
      </w:r>
      <w:r>
        <w:t>, which is able</w:t>
      </w:r>
      <w:r w:rsidR="00973110">
        <w:t xml:space="preserve"> to</w:t>
      </w:r>
      <w:r w:rsidR="00E35F26" w:rsidRPr="00E35F26">
        <w:t xml:space="preserve"> </w:t>
      </w:r>
      <w:r w:rsidR="00973110">
        <w:t xml:space="preserve">find contours of </w:t>
      </w:r>
      <w:r w:rsidR="00E35F26" w:rsidRPr="00E35F26">
        <w:t>processed sketches and projection graphs.</w:t>
      </w:r>
      <w:r w:rsidR="00973110">
        <w:t xml:space="preserve"> </w:t>
      </w:r>
      <w:r>
        <w:rPr>
          <w:rFonts w:hint="eastAsia"/>
        </w:rPr>
        <w:t>A</w:t>
      </w:r>
      <w:r>
        <w:t>nd contour pro-processing</w:t>
      </w:r>
      <w:r w:rsidR="00382C85">
        <w:t xml:space="preserve"> is realized with polygonal approximation</w:t>
      </w:r>
      <w:r w:rsidR="00973110">
        <w:t xml:space="preserve"> method, aiming</w:t>
      </w:r>
      <w:r w:rsidR="00382C85">
        <w:t xml:space="preserve"> a</w:t>
      </w:r>
      <w:r w:rsidR="00973110">
        <w:t xml:space="preserve">t reducing the amount of contour vertex </w:t>
      </w:r>
      <w:r w:rsidR="00382C85">
        <w:t>to approximate the contour into polygonal shape.</w:t>
      </w:r>
    </w:p>
    <w:p w:rsidR="00E35F26" w:rsidRPr="00E35F26" w:rsidRDefault="00E35F26" w:rsidP="008C1DB9">
      <w:pPr>
        <w:pStyle w:val="ae"/>
        <w:numPr>
          <w:ilvl w:val="0"/>
          <w:numId w:val="28"/>
        </w:numPr>
        <w:spacing w:after="120" w:line="360" w:lineRule="auto"/>
        <w:ind w:firstLineChars="0"/>
        <w:jc w:val="both"/>
      </w:pPr>
      <w:r w:rsidRPr="00E35F26">
        <w:t>Extract</w:t>
      </w:r>
      <w:r w:rsidR="00D4065D">
        <w:t>ing and Matching of Contour</w:t>
      </w:r>
      <w:r w:rsidRPr="00E35F26">
        <w:t xml:space="preserve"> </w:t>
      </w:r>
      <w:r w:rsidR="00F75786">
        <w:t>Feature</w:t>
      </w:r>
      <w:r w:rsidR="00D4065D">
        <w:t>s</w:t>
      </w:r>
    </w:p>
    <w:p w:rsidR="00E35F26" w:rsidRPr="00E35F26" w:rsidRDefault="00E35F26" w:rsidP="008C1DB9">
      <w:pPr>
        <w:pStyle w:val="ae"/>
        <w:spacing w:after="120" w:line="360" w:lineRule="auto"/>
        <w:ind w:left="420" w:firstLineChars="0" w:firstLine="0"/>
        <w:jc w:val="both"/>
      </w:pPr>
      <w:r w:rsidRPr="00E35F26">
        <w:t>Th</w:t>
      </w:r>
      <w:r>
        <w:t xml:space="preserve">is </w:t>
      </w:r>
      <w:r w:rsidRPr="00E35F26">
        <w:t>part is implemented by calculating Hu Momen</w:t>
      </w:r>
      <w:r w:rsidR="00973110">
        <w:t>ts of the object contours. And, b</w:t>
      </w:r>
      <w:r w:rsidRPr="00E35F26">
        <w:t>y figuring up the similarity of sketch’s moments and projection’s moments, the syst</w:t>
      </w:r>
      <w:r>
        <w:t>em would get the matching ratio and</w:t>
      </w:r>
      <w:r w:rsidRPr="00E35F26">
        <w:t xml:space="preserve"> select the most matching models corresponding to retrieval hand-drawn sketches.</w:t>
      </w:r>
    </w:p>
    <w:p w:rsidR="00596443" w:rsidRPr="00CC7D9D" w:rsidRDefault="00596443" w:rsidP="00CC7D9D">
      <w:pPr>
        <w:rPr>
          <w:rStyle w:val="af4"/>
        </w:rPr>
      </w:pPr>
      <w:r>
        <w:br w:type="page"/>
      </w:r>
    </w:p>
    <w:p w:rsidR="00CC7D9D" w:rsidRPr="00C106D8" w:rsidRDefault="00CC7D9D" w:rsidP="00831ADB">
      <w:pPr>
        <w:pStyle w:val="ae"/>
        <w:spacing w:beforeLines="50" w:before="120"/>
        <w:ind w:left="420" w:firstLineChars="0" w:firstLine="0"/>
      </w:pPr>
      <w:r w:rsidRPr="00C106D8">
        <w:rPr>
          <w:rFonts w:hint="eastAsia"/>
          <w:sz w:val="28"/>
        </w:rPr>
        <w:lastRenderedPageBreak/>
        <w:t>摘要</w:t>
      </w:r>
      <w:r w:rsidRPr="00C106D8">
        <w:rPr>
          <w:sz w:val="28"/>
        </w:rPr>
        <w:t xml:space="preserve"> </w:t>
      </w:r>
      <w:r w:rsidRPr="00C106D8">
        <w:t>(Chinese translation of the Abstract)</w:t>
      </w:r>
    </w:p>
    <w:p w:rsidR="007E3D29" w:rsidRPr="007E3D29" w:rsidRDefault="007E3D29" w:rsidP="00831ADB">
      <w:pPr>
        <w:pStyle w:val="ae"/>
        <w:spacing w:beforeLines="50" w:before="120"/>
        <w:ind w:left="420" w:firstLineChars="0" w:firstLine="0"/>
      </w:pPr>
      <w:r w:rsidRPr="007E3D29">
        <w:rPr>
          <w:rFonts w:hint="eastAsia"/>
        </w:rPr>
        <w:t>本项目开发了以手绘草图作为检索输入的三维模型检索系统。通过对三维模型的投影，手绘图的预处理，提取轮廓的再处理，该检索系统可得到更标准的轮廓图来提取轮廓特征。通过比较轮廓特征间的相似度，针对手绘图的三维模型的匹配可以被实现。在上述步骤的基础上，本项目系统原型的设计和实现。</w:t>
      </w:r>
    </w:p>
    <w:p w:rsidR="007E3D29" w:rsidRPr="007E3D29" w:rsidRDefault="007E3D29" w:rsidP="00831ADB">
      <w:pPr>
        <w:pStyle w:val="ae"/>
        <w:numPr>
          <w:ilvl w:val="0"/>
          <w:numId w:val="27"/>
        </w:numPr>
        <w:spacing w:beforeLines="50" w:before="120"/>
        <w:ind w:firstLineChars="0"/>
      </w:pPr>
      <w:r w:rsidRPr="007E3D29">
        <w:rPr>
          <w:rFonts w:hint="eastAsia"/>
        </w:rPr>
        <w:t>手绘草图和三维模型的预处理</w:t>
      </w:r>
    </w:p>
    <w:p w:rsidR="007E3D29" w:rsidRPr="007E3D29" w:rsidRDefault="007E3D29" w:rsidP="00831ADB">
      <w:pPr>
        <w:pStyle w:val="ae"/>
        <w:spacing w:beforeLines="50" w:before="120"/>
        <w:ind w:left="420" w:firstLineChars="0" w:firstLine="0"/>
      </w:pPr>
      <w:r w:rsidRPr="007E3D29">
        <w:rPr>
          <w:rFonts w:hint="eastAsia"/>
        </w:rPr>
        <w:t>手绘草图的预处理是由膨胀算法实现。通过膨胀，</w:t>
      </w:r>
      <w:r>
        <w:rPr>
          <w:rFonts w:hint="eastAsia"/>
        </w:rPr>
        <w:t>将草图中</w:t>
      </w:r>
      <w:r w:rsidR="000D3149">
        <w:rPr>
          <w:rFonts w:hint="eastAsia"/>
        </w:rPr>
        <w:t>的非标准</w:t>
      </w:r>
      <w:r>
        <w:rPr>
          <w:rFonts w:hint="eastAsia"/>
        </w:rPr>
        <w:t>笔画</w:t>
      </w:r>
      <w:r w:rsidRPr="007E3D29">
        <w:rPr>
          <w:rFonts w:hint="eastAsia"/>
        </w:rPr>
        <w:t>消除，</w:t>
      </w:r>
      <w:r>
        <w:rPr>
          <w:rFonts w:hint="eastAsia"/>
        </w:rPr>
        <w:t>以</w:t>
      </w:r>
      <w:r w:rsidRPr="007E3D29">
        <w:rPr>
          <w:rFonts w:hint="eastAsia"/>
        </w:rPr>
        <w:t>得到较标准且接近封闭的草图</w:t>
      </w:r>
      <w:r w:rsidRPr="007E3D29">
        <w:t xml:space="preserve"> </w:t>
      </w:r>
      <w:r w:rsidRPr="007E3D29">
        <w:rPr>
          <w:rFonts w:hint="eastAsia"/>
        </w:rPr>
        <w:t>。三维模型的预处理是由正二十面体实现，</w:t>
      </w:r>
      <w:r w:rsidRPr="007E3D29">
        <w:t xml:space="preserve"> </w:t>
      </w:r>
      <w:r w:rsidRPr="007E3D29">
        <w:rPr>
          <w:rFonts w:hint="eastAsia"/>
        </w:rPr>
        <w:t>将模型放置在二十面体中心，以其十二个顶点为视点来得到视角不同的多样化的投影图。</w:t>
      </w:r>
    </w:p>
    <w:p w:rsidR="007E3D29" w:rsidRPr="007E3D29" w:rsidRDefault="007E3D29" w:rsidP="00831ADB">
      <w:pPr>
        <w:pStyle w:val="ae"/>
        <w:numPr>
          <w:ilvl w:val="0"/>
          <w:numId w:val="27"/>
        </w:numPr>
        <w:spacing w:beforeLines="50" w:before="120"/>
        <w:ind w:firstLineChars="0"/>
      </w:pPr>
      <w:r w:rsidRPr="007E3D29">
        <w:rPr>
          <w:rFonts w:hint="eastAsia"/>
        </w:rPr>
        <w:t>轮廓提取和处理</w:t>
      </w:r>
    </w:p>
    <w:p w:rsidR="007E3D29" w:rsidRPr="007E3D29" w:rsidRDefault="007E3D29" w:rsidP="00831ADB">
      <w:pPr>
        <w:pStyle w:val="ae"/>
        <w:spacing w:beforeLines="50" w:before="120"/>
        <w:ind w:left="420" w:firstLineChars="0" w:firstLine="0"/>
      </w:pPr>
      <w:r w:rsidRPr="007E3D29">
        <w:rPr>
          <w:rFonts w:hint="eastAsia"/>
        </w:rPr>
        <w:t>通过轮廓跟踪算法来实现手绘图和投影图轮廓的提取。对提取得到的轮廓进行多边形拟合，减少轮廓中顶点的数量从而使曲线轮廓逼近多边形。</w:t>
      </w:r>
    </w:p>
    <w:p w:rsidR="007E3D29" w:rsidRPr="007E3D29" w:rsidRDefault="007E3D29" w:rsidP="00831ADB">
      <w:pPr>
        <w:pStyle w:val="ae"/>
        <w:numPr>
          <w:ilvl w:val="0"/>
          <w:numId w:val="27"/>
        </w:numPr>
        <w:spacing w:beforeLines="50" w:before="120"/>
        <w:ind w:firstLineChars="0"/>
      </w:pPr>
      <w:r w:rsidRPr="007E3D29">
        <w:rPr>
          <w:rFonts w:hint="eastAsia"/>
        </w:rPr>
        <w:t>轮廓特种的提取和匹配</w:t>
      </w:r>
    </w:p>
    <w:p w:rsidR="00A769D1" w:rsidRPr="00B40DC7" w:rsidRDefault="007E3D29" w:rsidP="00831ADB">
      <w:pPr>
        <w:pStyle w:val="ae"/>
        <w:spacing w:beforeLines="50" w:before="120"/>
        <w:ind w:left="420" w:firstLineChars="0" w:firstLine="0"/>
      </w:pPr>
      <w:r w:rsidRPr="007E3D29">
        <w:rPr>
          <w:rFonts w:hint="eastAsia"/>
        </w:rPr>
        <w:t>计算轮廓的不变矩，并计算得到草图轮廓和投影图轮廓不变矩的相似度。通过排序得到最接近草图的三维模型。</w:t>
      </w:r>
    </w:p>
    <w:p w:rsidR="00940540" w:rsidRPr="00096ADF" w:rsidRDefault="00940540" w:rsidP="008C1DB9">
      <w:pPr>
        <w:pStyle w:val="1"/>
      </w:pPr>
      <w:bookmarkStart w:id="2" w:name="_Toc451196329"/>
      <w:r w:rsidRPr="00096ADF">
        <w:lastRenderedPageBreak/>
        <w:t>Introduction</w:t>
      </w:r>
      <w:bookmarkEnd w:id="2"/>
    </w:p>
    <w:p w:rsidR="004252CB" w:rsidRDefault="003577F8" w:rsidP="00463007">
      <w:pPr>
        <w:pStyle w:val="a0"/>
        <w:spacing w:line="360" w:lineRule="auto"/>
      </w:pPr>
      <w:r w:rsidRPr="003577F8">
        <w:t xml:space="preserve">This project develops a 3D model retrieval system </w:t>
      </w:r>
      <w:r>
        <w:t>with hand-drawn sketches as query.</w:t>
      </w:r>
      <w:r w:rsidR="00651744">
        <w:t xml:space="preserve"> By the means of 3D model projection and sketch </w:t>
      </w:r>
      <w:r w:rsidR="001B500B">
        <w:t>pre-processing</w:t>
      </w:r>
      <w:r w:rsidR="00651744">
        <w:t xml:space="preserve">, the system could obtain more standard graphs to extract </w:t>
      </w:r>
      <w:r w:rsidR="00F75786">
        <w:t>feature</w:t>
      </w:r>
      <w:r w:rsidR="00651744">
        <w:t>. A</w:t>
      </w:r>
      <w:r w:rsidR="00BF71EF">
        <w:t>nd by comparing with</w:t>
      </w:r>
      <w:r w:rsidRPr="003577F8">
        <w:t xml:space="preserve"> the similarity calculations of contour features from both hand-drawn sketches and 3D</w:t>
      </w:r>
      <w:r w:rsidR="00B40DC7">
        <w:t xml:space="preserve"> model projectio</w:t>
      </w:r>
      <w:r w:rsidR="004252CB">
        <w:t>ns, this</w:t>
      </w:r>
      <w:r w:rsidR="00B40DC7">
        <w:t xml:space="preserve"> system</w:t>
      </w:r>
      <w:r w:rsidRPr="003577F8">
        <w:t xml:space="preserve"> </w:t>
      </w:r>
      <w:r w:rsidR="00651744">
        <w:t>could achieve</w:t>
      </w:r>
      <w:r w:rsidR="004252CB">
        <w:t xml:space="preserve"> the three dimensional model</w:t>
      </w:r>
      <w:r w:rsidR="00B40DC7">
        <w:t xml:space="preserve"> retrieval function on the basis of hand-drawn sketches.</w:t>
      </w:r>
      <w:r w:rsidR="004252CB">
        <w:t xml:space="preserve"> </w:t>
      </w:r>
    </w:p>
    <w:p w:rsidR="003577F8" w:rsidRDefault="004252CB" w:rsidP="00463007">
      <w:pPr>
        <w:pStyle w:val="a0"/>
        <w:spacing w:line="360" w:lineRule="auto"/>
      </w:pPr>
      <w:r>
        <w:t xml:space="preserve">With the steps above, </w:t>
      </w:r>
      <w:r w:rsidRPr="004252CB">
        <w:t xml:space="preserve">this project </w:t>
      </w:r>
      <w:r>
        <w:t xml:space="preserve">reaches a system framework which </w:t>
      </w:r>
      <w:r w:rsidR="001900A5">
        <w:t>presents the technological process of the whole system.</w:t>
      </w:r>
      <w:r>
        <w:t xml:space="preserve"> </w:t>
      </w:r>
      <w:r w:rsidR="001900A5">
        <w:t xml:space="preserve">Beyond that, the system completes </w:t>
      </w:r>
      <w:r w:rsidRPr="004252CB">
        <w:t>design and implementation of system prototype which could support the basic retrieval functions of this system.</w:t>
      </w:r>
    </w:p>
    <w:p w:rsidR="003C2AC0" w:rsidRDefault="003C2AC0" w:rsidP="008C1DB9">
      <w:pPr>
        <w:pStyle w:val="2"/>
      </w:pPr>
      <w:bookmarkStart w:id="3" w:name="_Toc451196330"/>
      <w:r>
        <w:rPr>
          <w:rFonts w:hint="eastAsia"/>
        </w:rPr>
        <w:t>Research Motivation</w:t>
      </w:r>
      <w:bookmarkEnd w:id="3"/>
    </w:p>
    <w:p w:rsidR="003C2AC0" w:rsidRDefault="003C2AC0" w:rsidP="00CC7D9D">
      <w:pPr>
        <w:pStyle w:val="a0"/>
        <w:spacing w:after="240" w:line="360" w:lineRule="auto"/>
      </w:pPr>
      <w:r>
        <w:rPr>
          <w:rFonts w:hint="eastAsia"/>
        </w:rPr>
        <w:t xml:space="preserve">With </w:t>
      </w:r>
      <w:r>
        <w:t xml:space="preserve">a rapid popularization of 3D objects in both networking and daily life, a convenient, reliable and efficient </w:t>
      </w:r>
      <w:r w:rsidR="00B40DC7">
        <w:t xml:space="preserve">3D model </w:t>
      </w:r>
      <w:r>
        <w:t xml:space="preserve">retrieval method is greatly in need. Comparing to </w:t>
      </w:r>
      <w:r w:rsidR="00656090">
        <w:t>exiting interactive retrieval methods, using hand-drawn sketches as query has the following several superiorities</w:t>
      </w:r>
      <w:r w:rsidR="000D3149">
        <w:t xml:space="preserve"> </w:t>
      </w:r>
      <w:r w:rsidR="000D3149" w:rsidRPr="000D3149">
        <w:rPr>
          <w:vertAlign w:val="superscript"/>
        </w:rPr>
        <w:t>[1]</w:t>
      </w:r>
      <w:r w:rsidR="00656090">
        <w:t xml:space="preserve">. </w:t>
      </w:r>
    </w:p>
    <w:p w:rsidR="00656090" w:rsidRDefault="004C14EA" w:rsidP="00CC7D9D">
      <w:pPr>
        <w:pStyle w:val="a0"/>
        <w:numPr>
          <w:ilvl w:val="0"/>
          <w:numId w:val="6"/>
        </w:numPr>
        <w:spacing w:after="240" w:line="360" w:lineRule="auto"/>
      </w:pPr>
      <w:r>
        <w:t>H</w:t>
      </w:r>
      <w:r w:rsidR="00656090">
        <w:rPr>
          <w:rFonts w:hint="eastAsia"/>
        </w:rPr>
        <w:t>and-drawn interaction</w:t>
      </w:r>
      <w:r w:rsidR="00B16DC8">
        <w:t>s</w:t>
      </w:r>
      <w:r w:rsidR="00656090">
        <w:rPr>
          <w:rFonts w:hint="eastAsia"/>
        </w:rPr>
        <w:t xml:space="preserve"> </w:t>
      </w:r>
      <w:r w:rsidR="00B16DC8">
        <w:t>imitate</w:t>
      </w:r>
      <w:r w:rsidR="00656090">
        <w:t xml:space="preserve"> </w:t>
      </w:r>
      <w:r>
        <w:t xml:space="preserve">the </w:t>
      </w:r>
      <w:r w:rsidR="006A059E">
        <w:t>traditional ‘paper-</w:t>
      </w:r>
      <w:r w:rsidR="00656090">
        <w:t xml:space="preserve">pen’ mode, which </w:t>
      </w:r>
      <w:r w:rsidR="00B16DC8">
        <w:t xml:space="preserve">has long been utilized in human life. </w:t>
      </w:r>
      <w:r w:rsidR="006A059E">
        <w:t xml:space="preserve">Thus, such kind of interaction </w:t>
      </w:r>
      <w:r w:rsidR="00656090">
        <w:t>confirms to huma</w:t>
      </w:r>
      <w:r>
        <w:t>n custom, and makes users easy to accept.</w:t>
      </w:r>
      <w:r w:rsidR="006A059E">
        <w:t xml:space="preserve"> In addition to that, since people have been in touch with such ‘paper-pen’ mode, hand-drawn interactions would be </w:t>
      </w:r>
      <w:r w:rsidR="009D6DC6">
        <w:t>easy to</w:t>
      </w:r>
      <w:r w:rsidR="006A059E">
        <w:t xml:space="preserve"> </w:t>
      </w:r>
      <w:r w:rsidR="009D6DC6">
        <w:t>apply</w:t>
      </w:r>
      <w:r w:rsidR="006A059E">
        <w:t xml:space="preserve"> and </w:t>
      </w:r>
      <w:r w:rsidR="009D6DC6">
        <w:t xml:space="preserve">become </w:t>
      </w:r>
      <w:r w:rsidR="006A059E">
        <w:t>populated rapidly.</w:t>
      </w:r>
    </w:p>
    <w:p w:rsidR="00656090" w:rsidRDefault="004C14EA" w:rsidP="00CC7D9D">
      <w:pPr>
        <w:pStyle w:val="a0"/>
        <w:numPr>
          <w:ilvl w:val="0"/>
          <w:numId w:val="6"/>
        </w:numPr>
        <w:spacing w:after="240" w:line="360" w:lineRule="auto"/>
      </w:pPr>
      <w:r>
        <w:t>Hand-drawn s</w:t>
      </w:r>
      <w:r w:rsidR="00656090">
        <w:t>ketch</w:t>
      </w:r>
      <w:r>
        <w:t>es express concept in visual field. This kind of representation could</w:t>
      </w:r>
      <w:r w:rsidR="00656090">
        <w:t xml:space="preserve"> convey </w:t>
      </w:r>
      <w:r>
        <w:t xml:space="preserve">users’ </w:t>
      </w:r>
      <w:r w:rsidR="00656090">
        <w:t xml:space="preserve">obscure ideas </w:t>
      </w:r>
      <w:r>
        <w:t xml:space="preserve">and retrieval objectives </w:t>
      </w:r>
      <w:r w:rsidR="00656090">
        <w:t>explicit</w:t>
      </w:r>
      <w:r>
        <w:t xml:space="preserve">ly and </w:t>
      </w:r>
      <w:r w:rsidR="00B16DC8">
        <w:t xml:space="preserve">directly, and it is superior to traditional three dimensional retrieval using artificially selected texts or symbols as index query. </w:t>
      </w:r>
      <w:r w:rsidR="00656090">
        <w:t xml:space="preserve">Therefore, </w:t>
      </w:r>
      <w:r w:rsidR="00B16DC8">
        <w:t xml:space="preserve">by the means of utilizing hand-drawn sketches, </w:t>
      </w:r>
      <w:r w:rsidR="00656090">
        <w:t>efficiency of human-computer interaction is capable to be improved notably.</w:t>
      </w:r>
    </w:p>
    <w:p w:rsidR="00656090" w:rsidRPr="00656090" w:rsidRDefault="00656090" w:rsidP="00CC7D9D">
      <w:pPr>
        <w:pStyle w:val="a0"/>
        <w:numPr>
          <w:ilvl w:val="0"/>
          <w:numId w:val="6"/>
        </w:numPr>
        <w:spacing w:after="240" w:line="360" w:lineRule="auto"/>
      </w:pPr>
      <w:r>
        <w:t xml:space="preserve">Universal use of touch screen </w:t>
      </w:r>
      <w:r w:rsidR="00D878C1">
        <w:t>increase</w:t>
      </w:r>
      <w:r w:rsidR="009D6DC6">
        <w:t>s</w:t>
      </w:r>
      <w:r w:rsidR="00D878C1">
        <w:t xml:space="preserve"> </w:t>
      </w:r>
      <w:r w:rsidR="00D878C1" w:rsidRPr="00D878C1">
        <w:t>preponderance</w:t>
      </w:r>
      <w:r w:rsidR="004A4A03">
        <w:t xml:space="preserve"> of hand-drawn sketches</w:t>
      </w:r>
      <w:r w:rsidR="009D6DC6">
        <w:t xml:space="preserve"> as well. A great amount of touch screen equipment has occupied people’s daily life, such like smart phone</w:t>
      </w:r>
      <w:r w:rsidR="004A4A03">
        <w:t>s</w:t>
      </w:r>
      <w:r w:rsidR="009D6DC6">
        <w:t>, pad</w:t>
      </w:r>
      <w:r w:rsidR="004A4A03">
        <w:t>s</w:t>
      </w:r>
      <w:r w:rsidR="009D6DC6">
        <w:t>, and tablets.</w:t>
      </w:r>
      <w:r w:rsidR="004A4A03">
        <w:t xml:space="preserve"> With these products,</w:t>
      </w:r>
      <w:r w:rsidR="009D6DC6">
        <w:t xml:space="preserve"> people could create </w:t>
      </w:r>
      <w:r w:rsidR="00D878C1">
        <w:t xml:space="preserve">hand-drawn sketches </w:t>
      </w:r>
      <w:r w:rsidR="004A4A03">
        <w:t xml:space="preserve">much </w:t>
      </w:r>
      <w:r w:rsidR="00D878C1">
        <w:t>easier and more convenient</w:t>
      </w:r>
      <w:r w:rsidR="009D6DC6">
        <w:t>ly</w:t>
      </w:r>
      <w:r w:rsidR="004A4A03">
        <w:t xml:space="preserve">, </w:t>
      </w:r>
      <w:r w:rsidR="009D6DC6">
        <w:t xml:space="preserve">that means </w:t>
      </w:r>
      <w:r w:rsidR="004A4A03">
        <w:t>the three dimensional retrieval system using hand-drawn sketches already has the basis for realizing, and would possess a broad applying prospect.</w:t>
      </w:r>
    </w:p>
    <w:p w:rsidR="00D878C1" w:rsidRDefault="00651744" w:rsidP="00D878C1">
      <w:pPr>
        <w:pStyle w:val="2"/>
      </w:pPr>
      <w:bookmarkStart w:id="4" w:name="_Toc451196331"/>
      <w:r>
        <w:rPr>
          <w:rFonts w:hint="eastAsia"/>
        </w:rPr>
        <w:lastRenderedPageBreak/>
        <w:t>R</w:t>
      </w:r>
      <w:r>
        <w:t>esearch Content</w:t>
      </w:r>
      <w:r w:rsidR="003C2AC0">
        <w:t xml:space="preserve"> and Achievement</w:t>
      </w:r>
      <w:bookmarkEnd w:id="4"/>
    </w:p>
    <w:p w:rsidR="001B500B" w:rsidRPr="00F12DE7" w:rsidRDefault="001B500B" w:rsidP="001B500B">
      <w:pPr>
        <w:pStyle w:val="a0"/>
        <w:numPr>
          <w:ilvl w:val="0"/>
          <w:numId w:val="10"/>
        </w:numPr>
        <w:spacing w:line="360" w:lineRule="auto"/>
        <w:rPr>
          <w:b/>
        </w:rPr>
      </w:pPr>
      <w:r w:rsidRPr="00F12DE7">
        <w:rPr>
          <w:b/>
        </w:rPr>
        <w:t>Pre-process</w:t>
      </w:r>
      <w:r w:rsidRPr="00F12DE7">
        <w:rPr>
          <w:b/>
          <w:color w:val="000000"/>
        </w:rPr>
        <w:t>ing of Hand-drawn Sketches</w:t>
      </w:r>
    </w:p>
    <w:p w:rsidR="0055184E" w:rsidRDefault="006F2F6C" w:rsidP="001B500B">
      <w:pPr>
        <w:pStyle w:val="a0"/>
        <w:spacing w:line="360" w:lineRule="auto"/>
        <w:ind w:left="705"/>
      </w:pPr>
      <w:r>
        <w:t xml:space="preserve">The sketch pre-processing part is achieved mainly </w:t>
      </w:r>
      <w:r w:rsidRPr="00E32B30">
        <w:rPr>
          <w:color w:val="000000"/>
        </w:rPr>
        <w:t>by dilating</w:t>
      </w:r>
      <w:r w:rsidR="001B500B" w:rsidRPr="00E32B30">
        <w:rPr>
          <w:color w:val="000000"/>
        </w:rPr>
        <w:t xml:space="preserve"> </w:t>
      </w:r>
      <w:r w:rsidR="001B500B">
        <w:t xml:space="preserve">strokes of </w:t>
      </w:r>
      <w:r>
        <w:t xml:space="preserve">these </w:t>
      </w:r>
      <w:r w:rsidR="001B500B">
        <w:t>hand-drawn sketches</w:t>
      </w:r>
      <w:r>
        <w:t xml:space="preserve">. With dilating, the number of </w:t>
      </w:r>
      <w:r w:rsidR="00B85521">
        <w:t>nonstandard</w:t>
      </w:r>
      <w:r w:rsidR="001B500B">
        <w:t xml:space="preserve"> strokes</w:t>
      </w:r>
      <w:r>
        <w:t xml:space="preserve"> would be remarkably decreased, </w:t>
      </w:r>
      <w:r w:rsidR="00973110">
        <w:t xml:space="preserve">and </w:t>
      </w:r>
      <w:r>
        <w:t xml:space="preserve">thus </w:t>
      </w:r>
      <w:r w:rsidR="001B500B">
        <w:t>standard sketches whose main regions are nearly closed</w:t>
      </w:r>
      <w:r>
        <w:t xml:space="preserve"> would be obtained</w:t>
      </w:r>
      <w:r w:rsidR="001B500B">
        <w:t>.</w:t>
      </w:r>
      <w:r>
        <w:t xml:space="preserve"> </w:t>
      </w:r>
    </w:p>
    <w:p w:rsidR="001B500B" w:rsidRPr="00F12DE7" w:rsidRDefault="001B500B" w:rsidP="001B500B">
      <w:pPr>
        <w:pStyle w:val="a0"/>
        <w:numPr>
          <w:ilvl w:val="0"/>
          <w:numId w:val="10"/>
        </w:numPr>
        <w:spacing w:line="360" w:lineRule="auto"/>
        <w:rPr>
          <w:b/>
        </w:rPr>
      </w:pPr>
      <w:r w:rsidRPr="00F12DE7">
        <w:rPr>
          <w:b/>
        </w:rPr>
        <w:t>Improve</w:t>
      </w:r>
      <w:r w:rsidR="00F12DE7" w:rsidRPr="00F12DE7">
        <w:rPr>
          <w:b/>
        </w:rPr>
        <w:t>d</w:t>
      </w:r>
      <w:r w:rsidRPr="00F12DE7">
        <w:rPr>
          <w:b/>
        </w:rPr>
        <w:t xml:space="preserve"> Projection Methods of 3D Model</w:t>
      </w:r>
    </w:p>
    <w:p w:rsidR="001B500B" w:rsidRDefault="00B85521" w:rsidP="001B500B">
      <w:pPr>
        <w:pStyle w:val="a0"/>
        <w:spacing w:line="360" w:lineRule="auto"/>
        <w:ind w:left="705"/>
      </w:pPr>
      <w:r w:rsidRPr="00084DFE">
        <w:t xml:space="preserve">The projection </w:t>
      </w:r>
      <w:r>
        <w:t xml:space="preserve">part is realized with </w:t>
      </w:r>
      <w:r w:rsidRPr="000E1938">
        <w:t>icosahedron</w:t>
      </w:r>
      <w:r>
        <w:t>,</w:t>
      </w:r>
      <w:r w:rsidRPr="003436E9">
        <w:t xml:space="preserve"> </w:t>
      </w:r>
      <w:r>
        <w:t xml:space="preserve">a regular 20-face object. </w:t>
      </w:r>
      <w:r w:rsidR="0055184E">
        <w:t xml:space="preserve">Firstly, the system places </w:t>
      </w:r>
      <w:r>
        <w:t>three dimensional</w:t>
      </w:r>
      <w:r w:rsidR="001B500B">
        <w:t xml:space="preserve"> model at centre of </w:t>
      </w:r>
      <w:r w:rsidR="0055184E">
        <w:t xml:space="preserve">an </w:t>
      </w:r>
      <w:r w:rsidR="003436E9" w:rsidRPr="003436E9">
        <w:t>icosahedron</w:t>
      </w:r>
      <w:r w:rsidR="0055184E">
        <w:t>. Then it uses 12 vertex of this</w:t>
      </w:r>
      <w:r w:rsidR="001B500B">
        <w:t xml:space="preserve"> object as </w:t>
      </w:r>
      <w:r w:rsidR="0055184E">
        <w:t>viewpoints</w:t>
      </w:r>
      <w:r w:rsidR="001B500B">
        <w:t xml:space="preserve"> to get</w:t>
      </w:r>
      <w:r w:rsidR="0055184E">
        <w:t xml:space="preserve"> </w:t>
      </w:r>
      <w:r w:rsidR="001B500B">
        <w:t>projections</w:t>
      </w:r>
      <w:r w:rsidR="0055184E">
        <w:t xml:space="preserve"> of diversified views</w:t>
      </w:r>
      <w:r w:rsidR="001B500B">
        <w:t>.</w:t>
      </w:r>
      <w:r w:rsidR="0055184E">
        <w:t xml:space="preserve"> </w:t>
      </w:r>
    </w:p>
    <w:p w:rsidR="001B500B" w:rsidRPr="00F12DE7" w:rsidRDefault="00D4065D" w:rsidP="001B500B">
      <w:pPr>
        <w:pStyle w:val="a0"/>
        <w:numPr>
          <w:ilvl w:val="0"/>
          <w:numId w:val="10"/>
        </w:numPr>
        <w:spacing w:line="360" w:lineRule="auto"/>
        <w:rPr>
          <w:b/>
        </w:rPr>
      </w:pPr>
      <w:r>
        <w:rPr>
          <w:b/>
        </w:rPr>
        <w:t>Contour Extracting</w:t>
      </w:r>
    </w:p>
    <w:p w:rsidR="00973110" w:rsidRDefault="00973110" w:rsidP="00D11E4A">
      <w:pPr>
        <w:pStyle w:val="a0"/>
        <w:spacing w:line="360" w:lineRule="auto"/>
        <w:ind w:left="705"/>
      </w:pPr>
      <w:r w:rsidRPr="00E35F26">
        <w:t>Th</w:t>
      </w:r>
      <w:r>
        <w:t xml:space="preserve">e contour finding </w:t>
      </w:r>
      <w:r w:rsidRPr="00E35F26">
        <w:t xml:space="preserve">part is achieved </w:t>
      </w:r>
      <w:r>
        <w:t>with</w:t>
      </w:r>
      <w:r w:rsidRPr="00E35F26">
        <w:t xml:space="preserve"> </w:t>
      </w:r>
      <w:r>
        <w:t>contour tracking algorithm to</w:t>
      </w:r>
      <w:r w:rsidRPr="00E35F26">
        <w:t xml:space="preserve"> </w:t>
      </w:r>
      <w:r>
        <w:t xml:space="preserve">find contours of </w:t>
      </w:r>
      <w:r w:rsidRPr="00E35F26">
        <w:t>processed sketches and projection graphs.</w:t>
      </w:r>
    </w:p>
    <w:p w:rsidR="00D11E4A" w:rsidRPr="00F12DE7" w:rsidRDefault="00D11E4A" w:rsidP="001B500B">
      <w:pPr>
        <w:pStyle w:val="a0"/>
        <w:numPr>
          <w:ilvl w:val="0"/>
          <w:numId w:val="10"/>
        </w:numPr>
        <w:spacing w:line="360" w:lineRule="auto"/>
        <w:rPr>
          <w:b/>
        </w:rPr>
      </w:pPr>
      <w:r w:rsidRPr="00F12DE7">
        <w:rPr>
          <w:b/>
        </w:rPr>
        <w:t xml:space="preserve">Contour Pro-processing </w:t>
      </w:r>
    </w:p>
    <w:p w:rsidR="00D11E4A" w:rsidRDefault="00D11E4A" w:rsidP="00D11E4A">
      <w:pPr>
        <w:pStyle w:val="a0"/>
        <w:spacing w:line="360" w:lineRule="auto"/>
        <w:ind w:left="705"/>
      </w:pPr>
      <w:r>
        <w:rPr>
          <w:rFonts w:hint="eastAsia"/>
        </w:rPr>
        <w:t xml:space="preserve">Contour pro-processing part is </w:t>
      </w:r>
      <w:r>
        <w:t>realized with method of polygonal approximation</w:t>
      </w:r>
      <w:r w:rsidR="00C14718">
        <w:t xml:space="preserve">. Since the contour extracted was saved in vertex, this method aims at reducing the amount of vertex to approximate </w:t>
      </w:r>
      <w:r w:rsidR="00382C85">
        <w:t>the contour into polygonal shape</w:t>
      </w:r>
      <w:r w:rsidR="00C14718">
        <w:t>.</w:t>
      </w:r>
    </w:p>
    <w:p w:rsidR="001B500B" w:rsidRPr="00F12DE7" w:rsidRDefault="00F75786" w:rsidP="001B500B">
      <w:pPr>
        <w:pStyle w:val="a0"/>
        <w:numPr>
          <w:ilvl w:val="0"/>
          <w:numId w:val="10"/>
        </w:numPr>
        <w:spacing w:line="360" w:lineRule="auto"/>
        <w:rPr>
          <w:b/>
        </w:rPr>
      </w:pPr>
      <w:r w:rsidRPr="00F12DE7">
        <w:rPr>
          <w:b/>
        </w:rPr>
        <w:t>Feature</w:t>
      </w:r>
      <w:r w:rsidR="001B500B" w:rsidRPr="00F12DE7">
        <w:rPr>
          <w:b/>
        </w:rPr>
        <w:t xml:space="preserve"> </w:t>
      </w:r>
      <w:r w:rsidR="00D4065D">
        <w:rPr>
          <w:b/>
        </w:rPr>
        <w:t xml:space="preserve">Extracting </w:t>
      </w:r>
      <w:r w:rsidR="001B500B" w:rsidRPr="00F12DE7">
        <w:rPr>
          <w:b/>
        </w:rPr>
        <w:t>and Matching</w:t>
      </w:r>
    </w:p>
    <w:p w:rsidR="001B500B" w:rsidRDefault="00AD3C42" w:rsidP="001B500B">
      <w:pPr>
        <w:pStyle w:val="a0"/>
        <w:spacing w:line="360" w:lineRule="auto"/>
        <w:ind w:left="705"/>
      </w:pPr>
      <w:r>
        <w:t xml:space="preserve">The </w:t>
      </w:r>
      <w:r w:rsidR="00F75786">
        <w:t>feature</w:t>
      </w:r>
      <w:r>
        <w:t xml:space="preserve"> extraction part is implemented by calculatin</w:t>
      </w:r>
      <w:r w:rsidRPr="006053DF">
        <w:t>g Hu Moments of the ob</w:t>
      </w:r>
      <w:r>
        <w:t>ject contours. A</w:t>
      </w:r>
      <w:r w:rsidR="001B500B">
        <w:t xml:space="preserve">nd </w:t>
      </w:r>
      <w:r>
        <w:t xml:space="preserve">by figuring up the </w:t>
      </w:r>
      <w:r w:rsidR="006158C1">
        <w:t xml:space="preserve">similarity of sketch’s moments and projection’s moments, the system would get the matching ratio. By comparing with the matching ratio, the system would be capable to </w:t>
      </w:r>
      <w:r w:rsidR="001B500B">
        <w:t xml:space="preserve">select the most matching models corresponding to retrieval </w:t>
      </w:r>
      <w:r w:rsidR="006158C1">
        <w:t xml:space="preserve">hand-drawn </w:t>
      </w:r>
      <w:r w:rsidR="001B500B">
        <w:t>sketches.</w:t>
      </w:r>
    </w:p>
    <w:p w:rsidR="001B500B" w:rsidRPr="00F12DE7" w:rsidRDefault="001B500B" w:rsidP="001B500B">
      <w:pPr>
        <w:pStyle w:val="a0"/>
        <w:numPr>
          <w:ilvl w:val="0"/>
          <w:numId w:val="10"/>
        </w:numPr>
        <w:spacing w:line="360" w:lineRule="auto"/>
        <w:rPr>
          <w:b/>
        </w:rPr>
      </w:pPr>
      <w:r w:rsidRPr="00F12DE7">
        <w:rPr>
          <w:b/>
        </w:rPr>
        <w:t xml:space="preserve">System </w:t>
      </w:r>
      <w:r w:rsidR="00195301" w:rsidRPr="00F12DE7">
        <w:rPr>
          <w:b/>
        </w:rPr>
        <w:t xml:space="preserve">Framework and </w:t>
      </w:r>
      <w:r w:rsidRPr="00F12DE7">
        <w:rPr>
          <w:b/>
        </w:rPr>
        <w:t>Prototype Implementation</w:t>
      </w:r>
    </w:p>
    <w:p w:rsidR="00195301" w:rsidRDefault="00195301" w:rsidP="001B500B">
      <w:pPr>
        <w:pStyle w:val="a0"/>
        <w:spacing w:line="360" w:lineRule="auto"/>
        <w:ind w:left="705"/>
      </w:pPr>
      <w:r>
        <w:t>On the basis of the above steps</w:t>
      </w:r>
      <w:r w:rsidR="001B500B">
        <w:t>, this project reach</w:t>
      </w:r>
      <w:r>
        <w:t>es a retrieval system framework. The framework presents the technological process of the whole system, and conveys the relationship of these steps at the same time.</w:t>
      </w:r>
    </w:p>
    <w:p w:rsidR="001B500B" w:rsidRDefault="00195301" w:rsidP="001B500B">
      <w:pPr>
        <w:pStyle w:val="a0"/>
        <w:spacing w:line="360" w:lineRule="auto"/>
        <w:ind w:left="705"/>
      </w:pPr>
      <w:r>
        <w:t xml:space="preserve">Beyond that, this project </w:t>
      </w:r>
      <w:r w:rsidR="001B500B">
        <w:t xml:space="preserve">completes the design </w:t>
      </w:r>
      <w:r>
        <w:t xml:space="preserve">and implementation </w:t>
      </w:r>
      <w:r w:rsidR="001B500B">
        <w:t xml:space="preserve">of system prototype </w:t>
      </w:r>
      <w:r>
        <w:t xml:space="preserve">as well. The prototype </w:t>
      </w:r>
      <w:r w:rsidR="001B500B">
        <w:t>realizes basic</w:t>
      </w:r>
      <w:r>
        <w:t xml:space="preserve"> retrieval</w:t>
      </w:r>
      <w:r w:rsidR="001B500B">
        <w:t xml:space="preserve"> functions of this </w:t>
      </w:r>
      <w:r>
        <w:t>system, and adds several additional fu</w:t>
      </w:r>
      <w:r w:rsidR="001900A5">
        <w:t>nctions, such like manipulation</w:t>
      </w:r>
      <w:r>
        <w:t xml:space="preserve"> of </w:t>
      </w:r>
      <w:r w:rsidR="00E35F26">
        <w:t xml:space="preserve">those </w:t>
      </w:r>
      <w:r>
        <w:t>retrieved three dimensional models.</w:t>
      </w:r>
    </w:p>
    <w:p w:rsidR="001B500B" w:rsidRPr="001B500B" w:rsidRDefault="001B500B" w:rsidP="001B500B">
      <w:pPr>
        <w:pStyle w:val="2"/>
      </w:pPr>
      <w:bookmarkStart w:id="5" w:name="_Toc451196332"/>
      <w:r>
        <w:rPr>
          <w:rFonts w:hint="eastAsia"/>
        </w:rPr>
        <w:lastRenderedPageBreak/>
        <w:t>Technical Context</w:t>
      </w:r>
      <w:bookmarkEnd w:id="5"/>
    </w:p>
    <w:p w:rsidR="00800414" w:rsidRDefault="00800414" w:rsidP="0039444A">
      <w:pPr>
        <w:pStyle w:val="a0"/>
        <w:numPr>
          <w:ilvl w:val="0"/>
          <w:numId w:val="12"/>
        </w:numPr>
        <w:spacing w:line="360" w:lineRule="auto"/>
      </w:pPr>
      <w:r>
        <w:rPr>
          <w:rFonts w:hint="eastAsia"/>
        </w:rPr>
        <w:t>Hand-drawn Sketches</w:t>
      </w:r>
    </w:p>
    <w:p w:rsidR="00800414" w:rsidRDefault="00800414" w:rsidP="00800414">
      <w:pPr>
        <w:pStyle w:val="a0"/>
        <w:spacing w:line="360" w:lineRule="auto"/>
        <w:ind w:left="420"/>
      </w:pPr>
      <w:r>
        <w:t xml:space="preserve">Hand-drawn sketches here represent computer used hand-drawn graphs which </w:t>
      </w:r>
      <w:r w:rsidR="00D7335A">
        <w:t>could be produced by scanning paper-based sketches, drawing with painting software on computer or drawing on computer connected Wacom.</w:t>
      </w:r>
    </w:p>
    <w:p w:rsidR="0039444A" w:rsidRDefault="00084DFE" w:rsidP="0039444A">
      <w:pPr>
        <w:pStyle w:val="a0"/>
        <w:numPr>
          <w:ilvl w:val="0"/>
          <w:numId w:val="12"/>
        </w:numPr>
        <w:spacing w:line="360" w:lineRule="auto"/>
      </w:pPr>
      <w:r>
        <w:rPr>
          <w:rFonts w:hint="eastAsia"/>
        </w:rPr>
        <w:t>Dilation</w:t>
      </w:r>
      <w:r w:rsidR="0039444A">
        <w:t xml:space="preserve">: </w:t>
      </w:r>
    </w:p>
    <w:p w:rsidR="001B500B" w:rsidRDefault="0039444A" w:rsidP="0039444A">
      <w:pPr>
        <w:pStyle w:val="a0"/>
        <w:spacing w:line="360" w:lineRule="auto"/>
        <w:ind w:left="420"/>
      </w:pPr>
      <w:r>
        <w:t>Dilating is a process that adding pixels</w:t>
      </w:r>
      <w:r w:rsidR="00084DFE">
        <w:t xml:space="preserve"> conjoining with object</w:t>
      </w:r>
      <w:r w:rsidR="00D7335A">
        <w:t xml:space="preserve"> to object pixels.</w:t>
      </w:r>
      <w:r>
        <w:t xml:space="preserve"> By the mean</w:t>
      </w:r>
      <w:r w:rsidR="00084DFE">
        <w:t>s of dilation</w:t>
      </w:r>
      <w:r>
        <w:t>, the edg</w:t>
      </w:r>
      <w:r w:rsidR="00084DFE">
        <w:t>e of the object could expand, disconnected strokes would link up and those redundant strokes would blend into contour strokes</w:t>
      </w:r>
      <w:r>
        <w:t>.</w:t>
      </w:r>
    </w:p>
    <w:p w:rsidR="00084DFE" w:rsidRDefault="00084DFE" w:rsidP="00084DFE">
      <w:pPr>
        <w:pStyle w:val="a0"/>
        <w:numPr>
          <w:ilvl w:val="0"/>
          <w:numId w:val="12"/>
        </w:numPr>
        <w:spacing w:line="360" w:lineRule="auto"/>
      </w:pPr>
      <w:r>
        <w:rPr>
          <w:rFonts w:hint="eastAsia"/>
        </w:rPr>
        <w:t>Projection</w:t>
      </w:r>
    </w:p>
    <w:p w:rsidR="00084DFE" w:rsidRDefault="00084DFE" w:rsidP="00084DFE">
      <w:pPr>
        <w:pStyle w:val="a0"/>
        <w:spacing w:line="360" w:lineRule="auto"/>
        <w:ind w:left="420"/>
      </w:pPr>
      <w:r>
        <w:t xml:space="preserve">Projecting is a process that transfer the three dimensional models into two dimensional projection graphs. Because three dimensional models cannot </w:t>
      </w:r>
      <w:r w:rsidR="000E1938">
        <w:t>match directly with two dimensional hand-drawn sketches, the projection process is indispensable.</w:t>
      </w:r>
    </w:p>
    <w:p w:rsidR="000E1938" w:rsidRDefault="000E1938" w:rsidP="000E1938">
      <w:pPr>
        <w:pStyle w:val="a0"/>
        <w:numPr>
          <w:ilvl w:val="0"/>
          <w:numId w:val="12"/>
        </w:numPr>
        <w:spacing w:line="360" w:lineRule="auto"/>
      </w:pPr>
      <w:r>
        <w:t>I</w:t>
      </w:r>
      <w:r w:rsidRPr="000E1938">
        <w:t>cosahedron</w:t>
      </w:r>
    </w:p>
    <w:p w:rsidR="000E1938" w:rsidRPr="000A5695" w:rsidRDefault="000E1938" w:rsidP="000A5695">
      <w:pPr>
        <w:pStyle w:val="a0"/>
        <w:spacing w:line="360" w:lineRule="auto"/>
        <w:ind w:left="420"/>
      </w:pPr>
      <w:r>
        <w:t>Icosahedron is a platonic solid, which is constituted with congruent polygonal faces. These faces are all regular, thus the polyhedron is regular. Every vertex of the polyhedron converges the same number of faces.</w:t>
      </w:r>
    </w:p>
    <w:p w:rsidR="00615558" w:rsidRDefault="00615558" w:rsidP="00615558">
      <w:pPr>
        <w:pStyle w:val="a0"/>
        <w:numPr>
          <w:ilvl w:val="0"/>
          <w:numId w:val="12"/>
        </w:numPr>
        <w:spacing w:line="360" w:lineRule="auto"/>
      </w:pPr>
      <w:r>
        <w:t>Contour Tracking A</w:t>
      </w:r>
      <w:r w:rsidRPr="00615558">
        <w:t>lgorithm</w:t>
      </w:r>
    </w:p>
    <w:p w:rsidR="00F75786" w:rsidRPr="00F75786" w:rsidRDefault="00F75786" w:rsidP="00F75786">
      <w:pPr>
        <w:pStyle w:val="a0"/>
        <w:spacing w:line="360" w:lineRule="auto"/>
        <w:ind w:left="420"/>
      </w:pPr>
      <w:r>
        <w:t>Contour is the edge pixels of an object. It contains lots of useful information which can be utilized to express features of an object.</w:t>
      </w:r>
    </w:p>
    <w:p w:rsidR="00615558" w:rsidRDefault="00615558" w:rsidP="00615558">
      <w:pPr>
        <w:pStyle w:val="a0"/>
        <w:spacing w:line="360" w:lineRule="auto"/>
        <w:ind w:left="420"/>
      </w:pPr>
      <w:r>
        <w:rPr>
          <w:rFonts w:hint="eastAsia"/>
        </w:rPr>
        <w:t xml:space="preserve">The basic </w:t>
      </w:r>
      <w:r>
        <w:t xml:space="preserve">idea of tracking algorithm is </w:t>
      </w:r>
      <w:r w:rsidR="00F75786">
        <w:t>using information of preceding edge pixel as index to find next pixel and judge whether it is an edge pixel. By iterating this process, an integrated contour would be find out.</w:t>
      </w:r>
    </w:p>
    <w:p w:rsidR="00F75786" w:rsidRDefault="00F75786" w:rsidP="00F75786">
      <w:pPr>
        <w:pStyle w:val="a0"/>
        <w:numPr>
          <w:ilvl w:val="0"/>
          <w:numId w:val="12"/>
        </w:numPr>
        <w:spacing w:line="360" w:lineRule="auto"/>
      </w:pPr>
      <w:r>
        <w:t>Feature of Contour</w:t>
      </w:r>
    </w:p>
    <w:p w:rsidR="00F75786" w:rsidRDefault="00F75786" w:rsidP="00615558">
      <w:pPr>
        <w:pStyle w:val="a0"/>
        <w:spacing w:line="360" w:lineRule="auto"/>
        <w:ind w:left="420"/>
      </w:pPr>
      <w:r>
        <w:rPr>
          <w:rFonts w:hint="eastAsia"/>
        </w:rPr>
        <w:t xml:space="preserve">Feature of contour is an extracted representation which contains lots of information of the contour and could express the contour in a simple and </w:t>
      </w:r>
      <w:r w:rsidR="00FD4E29">
        <w:t>easy-used form.</w:t>
      </w:r>
    </w:p>
    <w:p w:rsidR="0039444A" w:rsidRDefault="0039444A" w:rsidP="0039444A">
      <w:pPr>
        <w:pStyle w:val="a0"/>
        <w:numPr>
          <w:ilvl w:val="0"/>
          <w:numId w:val="12"/>
        </w:numPr>
        <w:spacing w:line="360" w:lineRule="auto"/>
      </w:pPr>
      <w:r>
        <w:t>Moment of Contour:</w:t>
      </w:r>
    </w:p>
    <w:p w:rsidR="0039444A" w:rsidRDefault="00FD4E29" w:rsidP="0039444A">
      <w:pPr>
        <w:pStyle w:val="a0"/>
        <w:spacing w:line="360" w:lineRule="auto"/>
        <w:ind w:left="420"/>
      </w:pPr>
      <w:r>
        <w:t>Moment is the i</w:t>
      </w:r>
      <w:r w:rsidR="0039444A" w:rsidRPr="0039444A">
        <w:t>ntegral of every points on contours</w:t>
      </w:r>
      <w:r w:rsidR="0039444A">
        <w:t>. It could be consider as a feature of contour.</w:t>
      </w:r>
    </w:p>
    <w:p w:rsidR="0039444A" w:rsidRDefault="0039444A" w:rsidP="0039444A">
      <w:pPr>
        <w:pStyle w:val="2"/>
      </w:pPr>
      <w:bookmarkStart w:id="6" w:name="_Toc451196333"/>
      <w:r>
        <w:rPr>
          <w:rFonts w:hint="eastAsia"/>
        </w:rPr>
        <w:lastRenderedPageBreak/>
        <w:t>Functionality Realised</w:t>
      </w:r>
      <w:bookmarkEnd w:id="6"/>
    </w:p>
    <w:p w:rsidR="0039444A" w:rsidRDefault="000071DD" w:rsidP="00463007">
      <w:pPr>
        <w:pStyle w:val="a0"/>
        <w:spacing w:line="360" w:lineRule="auto"/>
      </w:pPr>
      <w:r>
        <w:rPr>
          <w:rFonts w:hint="eastAsia"/>
        </w:rPr>
        <w:t>T</w:t>
      </w:r>
      <w:r>
        <w:t xml:space="preserve">he system allows users </w:t>
      </w:r>
      <w:r w:rsidR="006053DF">
        <w:t xml:space="preserve">to </w:t>
      </w:r>
      <w:r>
        <w:t>select a hand-drawn sketch from directory and send that sketch as qu</w:t>
      </w:r>
      <w:r w:rsidR="006053DF">
        <w:t>ery to retrieve. Then it would output several two dimensional projection graphs</w:t>
      </w:r>
      <w:r>
        <w:t xml:space="preserve"> which are p</w:t>
      </w:r>
      <w:r w:rsidR="006053DF">
        <w:t>rojected by the most matching three dimensional</w:t>
      </w:r>
      <w:r>
        <w:t xml:space="preserve"> models. By clicking the projection, </w:t>
      </w:r>
      <w:r w:rsidR="006053DF">
        <w:t xml:space="preserve">those </w:t>
      </w:r>
      <w:r>
        <w:t>corresponding 3D models would be shown to users.</w:t>
      </w:r>
    </w:p>
    <w:p w:rsidR="006053DF" w:rsidRDefault="006053DF" w:rsidP="00463007">
      <w:pPr>
        <w:pStyle w:val="a0"/>
        <w:spacing w:line="360" w:lineRule="auto"/>
      </w:pPr>
      <w:r w:rsidRPr="006053DF">
        <w:t>Beyond that, this project completes the design and implementation of system prototype as well. The prototype realizes basic retrieval functions of this system, and adds several additional functions, such like manipulation (including rotating, scaling and changing presentation modes) of those retrieved three dimensional models.</w:t>
      </w:r>
    </w:p>
    <w:p w:rsidR="000071DD" w:rsidRDefault="000071DD" w:rsidP="00463007">
      <w:pPr>
        <w:pStyle w:val="a0"/>
        <w:spacing w:line="360" w:lineRule="auto"/>
      </w:pPr>
      <w:r>
        <w:t>In addition to that</w:t>
      </w:r>
      <w:r w:rsidRPr="000071DD">
        <w:t xml:space="preserve">, the system supports </w:t>
      </w:r>
      <w:r>
        <w:t xml:space="preserve">basic </w:t>
      </w:r>
      <w:r w:rsidRPr="000071DD">
        <w:t>operations of the retrieved 3D models, including</w:t>
      </w:r>
      <w:r w:rsidR="006053DF">
        <w:t xml:space="preserve"> rotating, </w:t>
      </w:r>
      <w:r>
        <w:t>scaling</w:t>
      </w:r>
      <w:r w:rsidR="006053DF">
        <w:t xml:space="preserve"> and changing presentation modes (point, line, face). This additional function</w:t>
      </w:r>
      <w:r>
        <w:t xml:space="preserve"> could let user</w:t>
      </w:r>
      <w:r w:rsidR="006053DF">
        <w:t>s</w:t>
      </w:r>
      <w:r>
        <w:t xml:space="preserve"> check the retrieval result</w:t>
      </w:r>
      <w:r w:rsidR="006053DF">
        <w:t>s</w:t>
      </w:r>
      <w:r>
        <w:t xml:space="preserve"> more </w:t>
      </w:r>
      <w:r w:rsidR="006053DF">
        <w:t>comprehensively</w:t>
      </w:r>
      <w:r>
        <w:t>.</w:t>
      </w:r>
    </w:p>
    <w:p w:rsidR="00940540" w:rsidRDefault="00E84DB3" w:rsidP="0040475F">
      <w:pPr>
        <w:pStyle w:val="a0"/>
        <w:spacing w:line="360" w:lineRule="auto"/>
      </w:pPr>
      <w:r>
        <w:t xml:space="preserve">The system is implemented in MFC frame, in Windows 7 style, which is familiar and comfortable to most users. In the prototype, </w:t>
      </w:r>
      <w:r w:rsidR="00CF0CF0">
        <w:t>interac</w:t>
      </w:r>
      <w:r>
        <w:t>tions could be realised easily by mouse clicking operations.</w:t>
      </w:r>
    </w:p>
    <w:p w:rsidR="00940540" w:rsidRDefault="00940540" w:rsidP="00CC7D9D">
      <w:pPr>
        <w:pStyle w:val="1"/>
      </w:pPr>
      <w:bookmarkStart w:id="7" w:name="_Toc451196334"/>
      <w:r>
        <w:lastRenderedPageBreak/>
        <w:t>Background</w:t>
      </w:r>
      <w:bookmarkEnd w:id="7"/>
    </w:p>
    <w:p w:rsidR="00E917BD" w:rsidRPr="00E917BD" w:rsidRDefault="00E917BD" w:rsidP="00E917BD">
      <w:pPr>
        <w:pStyle w:val="ae"/>
        <w:keepNext/>
        <w:numPr>
          <w:ilvl w:val="0"/>
          <w:numId w:val="1"/>
        </w:numPr>
        <w:spacing w:before="240" w:after="120"/>
        <w:ind w:firstLineChars="0"/>
        <w:outlineLvl w:val="1"/>
        <w:rPr>
          <w:rFonts w:cs="DejaVu Sans"/>
          <w:b/>
          <w:iCs/>
          <w:vanish/>
          <w:sz w:val="28"/>
          <w:szCs w:val="28"/>
        </w:rPr>
      </w:pPr>
      <w:bookmarkStart w:id="8" w:name="_Toc451171371"/>
      <w:bookmarkStart w:id="9" w:name="_Toc451171693"/>
      <w:bookmarkStart w:id="10" w:name="_Toc451196180"/>
      <w:bookmarkStart w:id="11" w:name="_Toc451196232"/>
      <w:bookmarkStart w:id="12" w:name="_Toc451196284"/>
      <w:bookmarkStart w:id="13" w:name="_Toc451196335"/>
      <w:bookmarkEnd w:id="8"/>
      <w:bookmarkEnd w:id="9"/>
      <w:bookmarkEnd w:id="10"/>
      <w:bookmarkEnd w:id="11"/>
      <w:bookmarkEnd w:id="12"/>
      <w:bookmarkEnd w:id="13"/>
    </w:p>
    <w:p w:rsidR="003B19E8" w:rsidRDefault="003B19E8" w:rsidP="00CC7D9D">
      <w:pPr>
        <w:pStyle w:val="2"/>
        <w:spacing w:before="120"/>
        <w:ind w:left="578" w:hanging="578"/>
      </w:pPr>
      <w:bookmarkStart w:id="14" w:name="_Toc451196336"/>
      <w:r>
        <w:rPr>
          <w:rFonts w:hint="eastAsia"/>
        </w:rPr>
        <w:t>Research Background</w:t>
      </w:r>
      <w:bookmarkEnd w:id="14"/>
    </w:p>
    <w:p w:rsidR="00882BD9" w:rsidRDefault="00522461" w:rsidP="00CF507E">
      <w:pPr>
        <w:pStyle w:val="a0"/>
        <w:spacing w:beforeLines="50" w:before="120" w:after="240" w:line="360" w:lineRule="auto"/>
      </w:pPr>
      <w:r>
        <w:rPr>
          <w:rFonts w:hint="eastAsia"/>
        </w:rPr>
        <w:t xml:space="preserve">With the rapid growing of multimedia technologies and computer graph </w:t>
      </w:r>
      <w:r>
        <w:t>hardwires</w:t>
      </w:r>
      <w:r>
        <w:rPr>
          <w:rFonts w:hint="eastAsia"/>
        </w:rPr>
        <w:t>,</w:t>
      </w:r>
      <w:r w:rsidR="00467784">
        <w:t xml:space="preserve"> three dimensional</w:t>
      </w:r>
      <w:r>
        <w:t xml:space="preserve"> model</w:t>
      </w:r>
      <w:r w:rsidR="00467784">
        <w:t xml:space="preserve"> gradually becomes</w:t>
      </w:r>
      <w:r>
        <w:t xml:space="preserve"> the fourth multimedia data type</w:t>
      </w:r>
      <w:r w:rsidR="00467784">
        <w:t>, which is ranked</w:t>
      </w:r>
      <w:r>
        <w:t xml:space="preserve"> after sound, graph</w:t>
      </w:r>
      <w:r w:rsidR="00467784">
        <w:t xml:space="preserve"> and video. Be</w:t>
      </w:r>
      <w:r w:rsidR="003544E6">
        <w:t>cause of its mul</w:t>
      </w:r>
      <w:r w:rsidR="00467784">
        <w:t xml:space="preserve">ti-dimensional features and </w:t>
      </w:r>
      <w:r w:rsidR="003544E6">
        <w:t>capability of subtly expression</w:t>
      </w:r>
      <w:r w:rsidR="00467784">
        <w:t>, three dimensional</w:t>
      </w:r>
      <w:r w:rsidR="003544E6">
        <w:t xml:space="preserve"> models are applied in more and more fields, </w:t>
      </w:r>
      <w:r w:rsidR="00467784">
        <w:t xml:space="preserve">such </w:t>
      </w:r>
      <w:r w:rsidR="003544E6">
        <w:t>like industrial design, 3D game, Movie editing, medical research and simulating.</w:t>
      </w:r>
    </w:p>
    <w:p w:rsidR="003B19E8" w:rsidRDefault="003B19E8" w:rsidP="00CF507E">
      <w:pPr>
        <w:pStyle w:val="a0"/>
        <w:spacing w:beforeLines="50" w:before="120" w:after="240" w:line="360" w:lineRule="auto"/>
      </w:pPr>
      <w:r>
        <w:t xml:space="preserve">In order to storage and manage these 3D models, most applied fields </w:t>
      </w:r>
      <w:r w:rsidR="00467784">
        <w:t>build their own model dataset. And m</w:t>
      </w:r>
      <w:r>
        <w:t xml:space="preserve">ore and more people start to use existing models from these dataset, for this could reduce </w:t>
      </w:r>
      <w:r w:rsidR="00467784">
        <w:t xml:space="preserve">creation of </w:t>
      </w:r>
      <w:r>
        <w:t>redundant models and decrease the cost. For e</w:t>
      </w:r>
      <w:r w:rsidR="00467784">
        <w:t>xample, designers turn to use three dimensional</w:t>
      </w:r>
      <w:r>
        <w:t xml:space="preserve"> models by extracting, modifying and re-combining </w:t>
      </w:r>
      <w:r w:rsidR="00467784">
        <w:t xml:space="preserve">existing </w:t>
      </w:r>
      <w:r>
        <w:t xml:space="preserve">models from </w:t>
      </w:r>
      <w:r w:rsidR="00467784">
        <w:t xml:space="preserve">dataset, instead of building </w:t>
      </w:r>
      <w:r>
        <w:t>new model</w:t>
      </w:r>
      <w:r w:rsidR="00467784">
        <w:t>s</w:t>
      </w:r>
      <w:r>
        <w:t>. Therefore, a relia</w:t>
      </w:r>
      <w:r w:rsidR="00467784">
        <w:t>ble, convenient and efficient three dimensional</w:t>
      </w:r>
      <w:r>
        <w:t xml:space="preserve"> retrieval system is in great need.</w:t>
      </w:r>
    </w:p>
    <w:p w:rsidR="003B19E8" w:rsidRDefault="009E2405" w:rsidP="00CF507E">
      <w:pPr>
        <w:pStyle w:val="a0"/>
        <w:spacing w:beforeLines="50" w:before="120" w:after="240" w:line="360" w:lineRule="auto"/>
      </w:pPr>
      <w:r>
        <w:rPr>
          <w:rFonts w:hint="eastAsia"/>
        </w:rPr>
        <w:t xml:space="preserve">Being a special kind of </w:t>
      </w:r>
      <w:r>
        <w:t>expression</w:t>
      </w:r>
      <w:r>
        <w:rPr>
          <w:rFonts w:hint="eastAsia"/>
        </w:rPr>
        <w:t xml:space="preserve"> </w:t>
      </w:r>
      <w:r w:rsidR="00F17118">
        <w:t>in symbol system, hand-</w:t>
      </w:r>
      <w:r>
        <w:t xml:space="preserve">drawn sketch is obscure in </w:t>
      </w:r>
      <w:r w:rsidRPr="009E2405">
        <w:t>semantic</w:t>
      </w:r>
      <w:r w:rsidR="00F17118">
        <w:t xml:space="preserve">, logic </w:t>
      </w:r>
      <w:r>
        <w:t>and grammar</w:t>
      </w:r>
      <w:r w:rsidR="00F17118">
        <w:t>. It</w:t>
      </w:r>
      <w:r>
        <w:t xml:space="preserve"> could express abstract ideas</w:t>
      </w:r>
      <w:r w:rsidR="00F17118">
        <w:t xml:space="preserve"> and </w:t>
      </w:r>
      <w:r w:rsidR="00F17118" w:rsidRPr="00F17118">
        <w:t>concept</w:t>
      </w:r>
      <w:r w:rsidR="00F17118">
        <w:t>s</w:t>
      </w:r>
      <w:r w:rsidR="00F17118" w:rsidRPr="00F17118">
        <w:t xml:space="preserve"> in visual field. This kind of representation could convey users’ obscure ideas and retrieval objectives explicitly and directly</w:t>
      </w:r>
      <w:r>
        <w:t xml:space="preserve">. </w:t>
      </w:r>
      <w:r w:rsidR="0021673B">
        <w:t>H</w:t>
      </w:r>
      <w:r>
        <w:t xml:space="preserve">and-drawn sketches could </w:t>
      </w:r>
      <w:r w:rsidR="0021673B">
        <w:t xml:space="preserve">also </w:t>
      </w:r>
      <w:r>
        <w:t>convey multi-dimensional information in consecutive way, which obviously reduce impediments in human-computer interactions.</w:t>
      </w:r>
    </w:p>
    <w:p w:rsidR="0021673B" w:rsidRPr="0021673B" w:rsidRDefault="0021673B" w:rsidP="00CF507E">
      <w:pPr>
        <w:pStyle w:val="a0"/>
        <w:spacing w:beforeLines="50" w:before="120" w:after="240" w:line="360" w:lineRule="auto"/>
      </w:pPr>
      <w:r>
        <w:t>Beyond that, h</w:t>
      </w:r>
      <w:r>
        <w:rPr>
          <w:rFonts w:hint="eastAsia"/>
        </w:rPr>
        <w:t>and-drawn interaction</w:t>
      </w:r>
      <w:r>
        <w:t>s</w:t>
      </w:r>
      <w:r>
        <w:rPr>
          <w:rFonts w:hint="eastAsia"/>
        </w:rPr>
        <w:t xml:space="preserve"> </w:t>
      </w:r>
      <w:r>
        <w:t>imitate the traditional ‘paper-pen’ mode, which confirms to huma</w:t>
      </w:r>
      <w:r w:rsidR="00911913">
        <w:t>n custom, making users easy to accept and</w:t>
      </w:r>
      <w:r>
        <w:t xml:space="preserve"> apply. Universal use of touch screen </w:t>
      </w:r>
      <w:r w:rsidRPr="0021673B">
        <w:t>increases preponderance of hand-drawn sketches</w:t>
      </w:r>
      <w:r>
        <w:t xml:space="preserve"> as well</w:t>
      </w:r>
      <w:r w:rsidRPr="0021673B">
        <w:t xml:space="preserve">. </w:t>
      </w:r>
      <w:r>
        <w:t>P</w:t>
      </w:r>
      <w:r w:rsidRPr="0021673B">
        <w:t xml:space="preserve">eople </w:t>
      </w:r>
      <w:r>
        <w:t xml:space="preserve">now </w:t>
      </w:r>
      <w:r w:rsidR="00911913">
        <w:t>are able to</w:t>
      </w:r>
      <w:r w:rsidRPr="0021673B">
        <w:t xml:space="preserve"> create </w:t>
      </w:r>
      <w:r>
        <w:t xml:space="preserve">their own </w:t>
      </w:r>
      <w:r w:rsidR="00911913">
        <w:t xml:space="preserve">computer-using </w:t>
      </w:r>
      <w:r w:rsidRPr="0021673B">
        <w:t>hand-drawn sketches much easier and more conveniently</w:t>
      </w:r>
      <w:r>
        <w:t>.</w:t>
      </w:r>
    </w:p>
    <w:p w:rsidR="00882BD9" w:rsidRDefault="009E2405" w:rsidP="00CF507E">
      <w:pPr>
        <w:pStyle w:val="a0"/>
        <w:spacing w:beforeLines="50" w:before="120" w:after="240" w:line="360" w:lineRule="auto"/>
      </w:pPr>
      <w:r>
        <w:rPr>
          <w:rFonts w:hint="eastAsia"/>
        </w:rPr>
        <w:t xml:space="preserve">In </w:t>
      </w:r>
      <w:r w:rsidR="0021673B">
        <w:rPr>
          <w:rFonts w:hint="eastAsia"/>
        </w:rPr>
        <w:t xml:space="preserve">recent days, </w:t>
      </w:r>
      <w:r w:rsidR="00911913">
        <w:t xml:space="preserve">three dimensional models and </w:t>
      </w:r>
      <w:r w:rsidR="0021673B">
        <w:rPr>
          <w:rFonts w:hint="eastAsia"/>
        </w:rPr>
        <w:t>hand-drawn sketch</w:t>
      </w:r>
      <w:r w:rsidR="00911913">
        <w:t>es</w:t>
      </w:r>
      <w:r w:rsidR="00911913">
        <w:rPr>
          <w:rFonts w:hint="eastAsia"/>
        </w:rPr>
        <w:t xml:space="preserve"> have</w:t>
      </w:r>
      <w:r>
        <w:rPr>
          <w:rFonts w:hint="eastAsia"/>
        </w:rPr>
        <w:t xml:space="preserve"> been paid more and more attention, and </w:t>
      </w:r>
      <w:r w:rsidR="004B1535">
        <w:t>their combination has</w:t>
      </w:r>
      <w:r>
        <w:t xml:space="preserve"> </w:t>
      </w:r>
      <w:r>
        <w:rPr>
          <w:rFonts w:hint="eastAsia"/>
        </w:rPr>
        <w:t>made a great amount of achievements at the same time</w:t>
      </w:r>
      <w:r w:rsidR="004B1535">
        <w:t>, such like sketched-based three dimensional retrieval</w:t>
      </w:r>
      <w:r>
        <w:rPr>
          <w:rFonts w:hint="eastAsia"/>
        </w:rPr>
        <w:t xml:space="preserve">. </w:t>
      </w:r>
      <w:r w:rsidR="004B1535">
        <w:t>With the</w:t>
      </w:r>
      <w:r w:rsidR="0021673B">
        <w:t xml:space="preserve"> merits of hand-drawn sketch, it is</w:t>
      </w:r>
      <w:r w:rsidR="004B1535">
        <w:t xml:space="preserve"> becoming the </w:t>
      </w:r>
      <w:r w:rsidR="0021673B">
        <w:t>first choice of three dimensional</w:t>
      </w:r>
      <w:r>
        <w:t xml:space="preserve"> model ret</w:t>
      </w:r>
      <w:r w:rsidR="004B1535">
        <w:t>rieval system</w:t>
      </w:r>
      <w:r>
        <w:t>.</w:t>
      </w:r>
    </w:p>
    <w:p w:rsidR="009E2405" w:rsidRPr="00B5490E" w:rsidRDefault="009E2405" w:rsidP="009E2405">
      <w:pPr>
        <w:pStyle w:val="2"/>
      </w:pPr>
      <w:bookmarkStart w:id="15" w:name="_Toc451196337"/>
      <w:r w:rsidRPr="00B5490E">
        <w:rPr>
          <w:rFonts w:hint="eastAsia"/>
        </w:rPr>
        <w:lastRenderedPageBreak/>
        <w:t>Research Status</w:t>
      </w:r>
      <w:r w:rsidR="00A20885" w:rsidRPr="00B5490E">
        <w:t xml:space="preserve"> and Analysis</w:t>
      </w:r>
      <w:bookmarkEnd w:id="15"/>
    </w:p>
    <w:p w:rsidR="009E2405" w:rsidRDefault="00CD6B05" w:rsidP="00CD6B05">
      <w:pPr>
        <w:pStyle w:val="3"/>
      </w:pPr>
      <w:bookmarkStart w:id="16" w:name="_Toc451196338"/>
      <w:r>
        <w:rPr>
          <w:rFonts w:hint="eastAsia"/>
        </w:rPr>
        <w:t>Retr</w:t>
      </w:r>
      <w:r>
        <w:t>ieval Based on Text or Specific Command Symbol</w:t>
      </w:r>
      <w:bookmarkEnd w:id="16"/>
    </w:p>
    <w:p w:rsidR="00CD6B05" w:rsidRDefault="00CD6B05" w:rsidP="00CD6B05">
      <w:pPr>
        <w:pStyle w:val="a0"/>
        <w:spacing w:line="360" w:lineRule="auto"/>
      </w:pPr>
      <w:r>
        <w:rPr>
          <w:rFonts w:hint="eastAsia"/>
        </w:rPr>
        <w:t xml:space="preserve">Retrieval based on text retrieves according to </w:t>
      </w:r>
      <w:r>
        <w:t>the matching rate between users’ input text and model’s text label, such as retrieval engine of Google’s 3D Warehouse.</w:t>
      </w:r>
    </w:p>
    <w:p w:rsidR="00CD6B05" w:rsidRDefault="00CD6B05" w:rsidP="00CD6B05">
      <w:pPr>
        <w:pStyle w:val="a0"/>
        <w:spacing w:line="360" w:lineRule="auto"/>
      </w:pPr>
      <w:r>
        <w:t xml:space="preserve">Retrieval based on specific command symbol </w:t>
      </w:r>
      <w:r w:rsidRPr="000D3149">
        <w:rPr>
          <w:vertAlign w:val="superscript"/>
        </w:rPr>
        <w:t>[2]</w:t>
      </w:r>
      <w:r>
        <w:t xml:space="preserve"> expresses basic objects with defined strokes or stroke combination. For example, using ‘</w:t>
      </w:r>
      <w:r>
        <w:rPr>
          <w:rFonts w:hint="eastAsia"/>
        </w:rPr>
        <w:t>⊙</w:t>
      </w:r>
      <w:r>
        <w:t>’ to represent a three dimensional sphere.</w:t>
      </w:r>
    </w:p>
    <w:p w:rsidR="00CD6B05" w:rsidRDefault="00CD6B05" w:rsidP="00CD6B05">
      <w:pPr>
        <w:pStyle w:val="a0"/>
        <w:spacing w:line="360" w:lineRule="auto"/>
      </w:pPr>
      <w:r>
        <w:t>These two methods are supposed to label every 3D models, which may cost great amount of time and manpower, and manual label is subjective and incomplete to some extent, which could lead to non-uniform label standard. Beyond that, retrieval based on specific command symbol only fits to retrieval for several basic object, since it is unpractical for users to remember a great deal of command symbols.</w:t>
      </w:r>
    </w:p>
    <w:p w:rsidR="00CD6B05" w:rsidRDefault="00CD6B05" w:rsidP="00CD6B05">
      <w:pPr>
        <w:pStyle w:val="3"/>
      </w:pPr>
      <w:bookmarkStart w:id="17" w:name="_Toc451196339"/>
      <w:r>
        <w:rPr>
          <w:rFonts w:hint="eastAsia"/>
        </w:rPr>
        <w:t>Retrieval Based on Pictures or 3D Models</w:t>
      </w:r>
      <w:bookmarkEnd w:id="17"/>
    </w:p>
    <w:p w:rsidR="00CD6B05" w:rsidRDefault="008A1E93" w:rsidP="00A20885">
      <w:pPr>
        <w:pStyle w:val="a0"/>
        <w:spacing w:line="360" w:lineRule="auto"/>
      </w:pPr>
      <w:r>
        <w:rPr>
          <w:rFonts w:hint="eastAsia"/>
        </w:rPr>
        <w:t>Retrieval based on pictures</w:t>
      </w:r>
      <w:r>
        <w:t xml:space="preserve"> </w:t>
      </w:r>
      <w:r w:rsidRPr="000D3149">
        <w:rPr>
          <w:vertAlign w:val="superscript"/>
        </w:rPr>
        <w:t>[3]</w:t>
      </w:r>
      <w:r>
        <w:rPr>
          <w:rFonts w:hint="eastAsia"/>
        </w:rPr>
        <w:t xml:space="preserve"> or 3D models</w:t>
      </w:r>
      <w:r>
        <w:t xml:space="preserve"> </w:t>
      </w:r>
      <w:r w:rsidRPr="000D3149">
        <w:rPr>
          <w:vertAlign w:val="superscript"/>
        </w:rPr>
        <w:t>[4]</w:t>
      </w:r>
      <w:r>
        <w:rPr>
          <w:rFonts w:hint="eastAsia"/>
        </w:rPr>
        <w:t xml:space="preserve"> works by input</w:t>
      </w:r>
      <w:r>
        <w:t>ting pictures of the model or the model itself as query to retrieve corresponding 3D model.</w:t>
      </w:r>
    </w:p>
    <w:p w:rsidR="008A1E93" w:rsidRDefault="008A1E93" w:rsidP="00A20885">
      <w:pPr>
        <w:pStyle w:val="a0"/>
        <w:spacing w:line="360" w:lineRule="auto"/>
      </w:pPr>
      <w:r>
        <w:t>The method above requires that user possess pictures or 3D models of the aiming models, which also limits the applying.</w:t>
      </w:r>
    </w:p>
    <w:p w:rsidR="008A1E93" w:rsidRDefault="008A1E93" w:rsidP="008A1E93">
      <w:pPr>
        <w:pStyle w:val="3"/>
      </w:pPr>
      <w:bookmarkStart w:id="18" w:name="_Toc451196340"/>
      <w:r>
        <w:rPr>
          <w:rFonts w:hint="eastAsia"/>
        </w:rPr>
        <w:t>R</w:t>
      </w:r>
      <w:r>
        <w:t>etrieval Based on Hand-drawn Sketches</w:t>
      </w:r>
      <w:bookmarkEnd w:id="18"/>
    </w:p>
    <w:p w:rsidR="008A1E93" w:rsidRDefault="008A1E93" w:rsidP="00A20885">
      <w:pPr>
        <w:pStyle w:val="a0"/>
        <w:spacing w:line="360" w:lineRule="auto"/>
      </w:pPr>
      <w:r>
        <w:t>This method use 2D hand-drawn sketch as query to retrieve 3D models in dataset.</w:t>
      </w:r>
    </w:p>
    <w:p w:rsidR="00940540" w:rsidRPr="004B1535" w:rsidRDefault="008A1E93" w:rsidP="00463007">
      <w:pPr>
        <w:pStyle w:val="a0"/>
        <w:spacing w:line="360" w:lineRule="auto"/>
      </w:pPr>
      <w:r>
        <w:t>In comparison with above methods, retrieval based on sketches is more convenient and feasible. Because hand-drawn interaction imitates traditional ‘paper - pen’ mode, which confirms to human custom.</w:t>
      </w:r>
      <w:r>
        <w:rPr>
          <w:rFonts w:hint="eastAsia"/>
        </w:rPr>
        <w:t xml:space="preserve"> </w:t>
      </w:r>
      <w:r>
        <w:t>Sketch expresses concept in visual ways, which could convey obscure ideas explicitly and present user’s objective directly. Therefore, efficiency of human-computer interaction is capable to be improved notably.</w:t>
      </w:r>
      <w:r>
        <w:rPr>
          <w:rFonts w:hint="eastAsia"/>
        </w:rPr>
        <w:t xml:space="preserve"> </w:t>
      </w:r>
      <w:r>
        <w:t>Beyond that, universal use of touch screen increase preponderance as well, because it makes creation of computer using hand-drawn sketc</w:t>
      </w:r>
      <w:r w:rsidR="004B1535">
        <w:t>hes easier and more convenient.</w:t>
      </w:r>
    </w:p>
    <w:p w:rsidR="00940540" w:rsidRDefault="00940540" w:rsidP="00E917BD">
      <w:pPr>
        <w:pStyle w:val="1"/>
      </w:pPr>
      <w:bookmarkStart w:id="19" w:name="_Toc451196341"/>
      <w:r>
        <w:lastRenderedPageBreak/>
        <w:t>Design and Implementation</w:t>
      </w:r>
      <w:bookmarkEnd w:id="19"/>
    </w:p>
    <w:p w:rsidR="001900A5" w:rsidRPr="001900A5" w:rsidRDefault="00D7484A" w:rsidP="007B049F">
      <w:pPr>
        <w:pStyle w:val="a0"/>
        <w:spacing w:line="360" w:lineRule="auto"/>
      </w:pPr>
      <w:r>
        <w:rPr>
          <w:rFonts w:hint="eastAsia"/>
        </w:rPr>
        <w:t xml:space="preserve">This part mainly </w:t>
      </w:r>
      <w:r w:rsidR="009454A8">
        <w:t xml:space="preserve">explains </w:t>
      </w:r>
      <w:r w:rsidR="007B049F">
        <w:t xml:space="preserve">technological processes of system realization, which </w:t>
      </w:r>
      <w:r w:rsidR="004B3AB8">
        <w:t xml:space="preserve">was </w:t>
      </w:r>
      <w:r w:rsidR="007B049F">
        <w:t>constructed by system framework</w:t>
      </w:r>
      <w:r w:rsidR="004B3AB8">
        <w:t xml:space="preserve"> designing</w:t>
      </w:r>
      <w:r w:rsidR="007B049F">
        <w:t xml:space="preserve">, sketch pre-processing, three dimensional </w:t>
      </w:r>
      <w:r w:rsidR="004B3AB8">
        <w:t>model projecting</w:t>
      </w:r>
      <w:r w:rsidR="007B049F">
        <w:t>, contour extracting, contour processing and feature matching. Beyond that, this part also demonstrates user interface of this retrieval system.</w:t>
      </w:r>
    </w:p>
    <w:p w:rsidR="00E917BD" w:rsidRPr="00E917BD" w:rsidRDefault="00E917BD" w:rsidP="00E917BD">
      <w:pPr>
        <w:pStyle w:val="ae"/>
        <w:keepNext/>
        <w:numPr>
          <w:ilvl w:val="0"/>
          <w:numId w:val="1"/>
        </w:numPr>
        <w:spacing w:before="240" w:after="120"/>
        <w:ind w:firstLineChars="0"/>
        <w:outlineLvl w:val="1"/>
        <w:rPr>
          <w:rFonts w:cs="DejaVu Sans"/>
          <w:b/>
          <w:iCs/>
          <w:vanish/>
          <w:sz w:val="28"/>
          <w:szCs w:val="28"/>
        </w:rPr>
      </w:pPr>
      <w:bookmarkStart w:id="20" w:name="_Toc451171378"/>
      <w:bookmarkStart w:id="21" w:name="_Toc451171700"/>
      <w:bookmarkStart w:id="22" w:name="_Toc451196187"/>
      <w:bookmarkStart w:id="23" w:name="_Toc451196239"/>
      <w:bookmarkStart w:id="24" w:name="_Toc451196291"/>
      <w:bookmarkStart w:id="25" w:name="_Toc451196342"/>
      <w:bookmarkEnd w:id="20"/>
      <w:bookmarkEnd w:id="21"/>
      <w:bookmarkEnd w:id="22"/>
      <w:bookmarkEnd w:id="23"/>
      <w:bookmarkEnd w:id="24"/>
      <w:bookmarkEnd w:id="25"/>
    </w:p>
    <w:p w:rsidR="00CF0CF0" w:rsidRDefault="00CF0CF0" w:rsidP="00E917BD">
      <w:pPr>
        <w:pStyle w:val="2"/>
      </w:pPr>
      <w:bookmarkStart w:id="26" w:name="_Toc451196343"/>
      <w:r>
        <w:rPr>
          <w:rFonts w:hint="eastAsia"/>
        </w:rPr>
        <w:t>Basic Frame</w:t>
      </w:r>
      <w:r>
        <w:t>work</w:t>
      </w:r>
      <w:r>
        <w:rPr>
          <w:rFonts w:hint="eastAsia"/>
        </w:rPr>
        <w:t xml:space="preserve"> of the Retr</w:t>
      </w:r>
      <w:r>
        <w:t>ieval System</w:t>
      </w:r>
      <w:bookmarkEnd w:id="26"/>
    </w:p>
    <w:p w:rsidR="008C1DB9" w:rsidRDefault="00500F4A" w:rsidP="00AA0925">
      <w:pPr>
        <w:pStyle w:val="a0"/>
        <w:spacing w:line="360" w:lineRule="auto"/>
        <w:rPr>
          <w:noProof/>
          <w:lang w:val="en-US"/>
        </w:rPr>
      </w:pPr>
      <w:r>
        <w:t>M</w:t>
      </w:r>
      <w:r w:rsidR="00F97F43">
        <w:rPr>
          <w:rFonts w:hint="eastAsia"/>
        </w:rPr>
        <w:t xml:space="preserve">ain parts of this </w:t>
      </w:r>
      <w:r>
        <w:t>sketch-based</w:t>
      </w:r>
      <w:r w:rsidR="002E77EE">
        <w:rPr>
          <w:rFonts w:hint="eastAsia"/>
        </w:rPr>
        <w:t xml:space="preserve"> retrieval system composes by</w:t>
      </w:r>
      <w:r w:rsidR="00F97F43">
        <w:rPr>
          <w:rFonts w:hint="eastAsia"/>
        </w:rPr>
        <w:t xml:space="preserve"> </w:t>
      </w:r>
      <w:r w:rsidR="00F97F43">
        <w:t>sketch pre-processing part, 3D model projection part, contour finding part</w:t>
      </w:r>
      <w:r w:rsidR="002E77EE">
        <w:t>, contour pro-processing part</w:t>
      </w:r>
      <w:r w:rsidR="00F97F43">
        <w:t xml:space="preserve"> and </w:t>
      </w:r>
      <w:r w:rsidR="00F75786">
        <w:t>features</w:t>
      </w:r>
      <w:r w:rsidR="00F97F43">
        <w:t xml:space="preserve"> extraction part. </w:t>
      </w:r>
      <w:r w:rsidR="00BF71EF">
        <w:t>On the basis of t</w:t>
      </w:r>
      <w:r w:rsidR="002E77EE">
        <w:t>hese</w:t>
      </w:r>
      <w:r w:rsidR="00BF71EF">
        <w:t xml:space="preserve"> part</w:t>
      </w:r>
      <w:r w:rsidR="00BF71EF" w:rsidRPr="00BF71EF">
        <w:t>s, this project reaches a</w:t>
      </w:r>
      <w:r w:rsidR="00D11E4A">
        <w:t xml:space="preserve"> retrieval system framework. It presents </w:t>
      </w:r>
      <w:r w:rsidR="00BF71EF" w:rsidRPr="00BF71EF">
        <w:t>technological process of the whole system, and convey</w:t>
      </w:r>
      <w:r w:rsidR="00D11E4A">
        <w:t>s the relationship of tho</w:t>
      </w:r>
      <w:r w:rsidR="00BF71EF">
        <w:t>se part</w:t>
      </w:r>
      <w:r w:rsidR="00BF71EF" w:rsidRPr="00BF71EF">
        <w:t>s at the same time.</w:t>
      </w:r>
      <w:r w:rsidR="00BF71EF">
        <w:t xml:space="preserve"> </w:t>
      </w:r>
      <w:r w:rsidR="00D7484A">
        <w:t>F</w:t>
      </w:r>
      <w:r w:rsidR="006617B8">
        <w:t xml:space="preserve">igure </w:t>
      </w:r>
      <w:r w:rsidR="00D7484A">
        <w:t xml:space="preserve">1 shows </w:t>
      </w:r>
      <w:r w:rsidR="006617B8">
        <w:t>framework of this retrieval system.</w:t>
      </w:r>
      <w:r w:rsidR="008C1DB9" w:rsidRPr="008C1DB9">
        <w:rPr>
          <w:noProof/>
          <w:lang w:val="en-US"/>
        </w:rPr>
        <w:t xml:space="preserve"> </w:t>
      </w:r>
    </w:p>
    <w:p w:rsidR="006617B8" w:rsidRDefault="008C1DB9" w:rsidP="008C1DB9">
      <w:pPr>
        <w:pStyle w:val="a0"/>
        <w:spacing w:line="360" w:lineRule="auto"/>
        <w:jc w:val="center"/>
      </w:pPr>
      <w:r>
        <w:rPr>
          <w:noProof/>
          <w:lang w:val="en-US"/>
        </w:rPr>
        <w:drawing>
          <wp:inline distT="0" distB="0" distL="0" distR="0" wp14:anchorId="6DCDBE36" wp14:editId="3085F341">
            <wp:extent cx="5657850" cy="29813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80419" cy="2993217"/>
                    </a:xfrm>
                    <a:prstGeom prst="rect">
                      <a:avLst/>
                    </a:prstGeom>
                  </pic:spPr>
                </pic:pic>
              </a:graphicData>
            </a:graphic>
          </wp:inline>
        </w:drawing>
      </w:r>
    </w:p>
    <w:p w:rsidR="006617B8" w:rsidRDefault="006617B8" w:rsidP="008C1DB9">
      <w:pPr>
        <w:pStyle w:val="a6"/>
        <w:spacing w:before="0" w:after="0"/>
      </w:pPr>
      <w:r>
        <w:t xml:space="preserve">Figure </w:t>
      </w:r>
      <w:r>
        <w:fldChar w:fldCharType="begin"/>
      </w:r>
      <w:r>
        <w:instrText xml:space="preserve"> SEQ Figure \* ARABIC </w:instrText>
      </w:r>
      <w:r>
        <w:fldChar w:fldCharType="separate"/>
      </w:r>
      <w:r w:rsidR="002F7DBD">
        <w:rPr>
          <w:noProof/>
        </w:rPr>
        <w:t>1</w:t>
      </w:r>
      <w:r>
        <w:fldChar w:fldCharType="end"/>
      </w:r>
      <w:r>
        <w:t xml:space="preserve"> Framework of the retrieval system</w:t>
      </w:r>
    </w:p>
    <w:p w:rsidR="00BF71EF" w:rsidRPr="00BF71EF" w:rsidRDefault="00BF71EF" w:rsidP="007B049F">
      <w:pPr>
        <w:pStyle w:val="a0"/>
        <w:numPr>
          <w:ilvl w:val="0"/>
          <w:numId w:val="14"/>
        </w:numPr>
        <w:spacing w:beforeLines="50" w:before="120" w:line="360" w:lineRule="auto"/>
        <w:rPr>
          <w:b/>
        </w:rPr>
      </w:pPr>
      <w:r w:rsidRPr="00BF71EF">
        <w:rPr>
          <w:b/>
        </w:rPr>
        <w:t>Pre-processing of Hand-drawn Sketches</w:t>
      </w:r>
    </w:p>
    <w:p w:rsidR="00BF71EF" w:rsidRDefault="00420A08" w:rsidP="00420A08">
      <w:pPr>
        <w:pStyle w:val="a0"/>
        <w:spacing w:line="360" w:lineRule="auto"/>
        <w:ind w:left="420"/>
      </w:pPr>
      <w:r>
        <w:t xml:space="preserve">This sketch pre-processing part is used to reduce obstructs produced by nonstandard drawing, such as crossing, discontinuous and redundant strokes. </w:t>
      </w:r>
      <w:r w:rsidR="00BF71EF">
        <w:t>Th</w:t>
      </w:r>
      <w:r>
        <w:t>is</w:t>
      </w:r>
      <w:r w:rsidR="00BF71EF">
        <w:t xml:space="preserve"> part is achieved mainly by dilating the strokes of these hand-drawn sketches. With dilating, the number of nonstandard strokes would be remarkably decreased, thus standard sketches whose main regions are nearly closed would be obtained. After this step, </w:t>
      </w:r>
      <w:r>
        <w:t>sketch contour is</w:t>
      </w:r>
      <w:r w:rsidR="00BF71EF">
        <w:t xml:space="preserve"> capable to be extracted accurately from these standard sketches.</w:t>
      </w:r>
    </w:p>
    <w:p w:rsidR="00BF71EF" w:rsidRPr="00BF71EF" w:rsidRDefault="00BF71EF" w:rsidP="00BB05D3">
      <w:pPr>
        <w:pStyle w:val="a0"/>
        <w:numPr>
          <w:ilvl w:val="0"/>
          <w:numId w:val="14"/>
        </w:numPr>
        <w:spacing w:after="0" w:line="360" w:lineRule="auto"/>
        <w:rPr>
          <w:b/>
        </w:rPr>
      </w:pPr>
      <w:r w:rsidRPr="00BF71EF">
        <w:rPr>
          <w:b/>
        </w:rPr>
        <w:lastRenderedPageBreak/>
        <w:t>Projection of 3D Model</w:t>
      </w:r>
    </w:p>
    <w:p w:rsidR="00BF71EF" w:rsidRDefault="00BF71EF" w:rsidP="00BF71EF">
      <w:pPr>
        <w:pStyle w:val="a0"/>
        <w:spacing w:line="360" w:lineRule="auto"/>
        <w:ind w:left="420"/>
      </w:pPr>
      <w:r>
        <w:t xml:space="preserve">The projection part is realized with icosahedron, a regular 20-face object. Firstly, the system places three dimensional model at centre of an icosahedron. Then it uses 12 vertex of this object as viewpoints to get projections of diversified views. </w:t>
      </w:r>
    </w:p>
    <w:p w:rsidR="00BF71EF" w:rsidRDefault="00BF71EF" w:rsidP="00BF71EF">
      <w:pPr>
        <w:pStyle w:val="a0"/>
        <w:spacing w:line="360" w:lineRule="auto"/>
        <w:ind w:left="420"/>
      </w:pPr>
      <w:r>
        <w:t>This part is used to obtain multi-view projection graphs of three dimensional model. Since different people have different understanding of these 3D models and they have their own drawing habits. Thus we need distinctive projection graphs from as much as possible different views of a 3D model to cover people’s various kinds of expressions of this model. By using this icosahedron projection method, the system would obtain twelve different-view project graphs.</w:t>
      </w:r>
    </w:p>
    <w:p w:rsidR="00BF71EF" w:rsidRPr="00BF71EF" w:rsidRDefault="00BF71EF" w:rsidP="00BB05D3">
      <w:pPr>
        <w:pStyle w:val="a0"/>
        <w:numPr>
          <w:ilvl w:val="0"/>
          <w:numId w:val="14"/>
        </w:numPr>
        <w:spacing w:after="0" w:line="360" w:lineRule="auto"/>
        <w:rPr>
          <w:b/>
        </w:rPr>
      </w:pPr>
      <w:r w:rsidRPr="00BF71EF">
        <w:rPr>
          <w:b/>
        </w:rPr>
        <w:t xml:space="preserve">Contours </w:t>
      </w:r>
      <w:r w:rsidR="00D4065D">
        <w:rPr>
          <w:b/>
        </w:rPr>
        <w:t>Extracting</w:t>
      </w:r>
    </w:p>
    <w:p w:rsidR="00973110" w:rsidRDefault="00973110" w:rsidP="00BF71EF">
      <w:pPr>
        <w:pStyle w:val="a0"/>
        <w:spacing w:line="360" w:lineRule="auto"/>
        <w:ind w:left="420"/>
      </w:pPr>
      <w:r w:rsidRPr="00E35F26">
        <w:t>Th</w:t>
      </w:r>
      <w:r>
        <w:t>is</w:t>
      </w:r>
      <w:r w:rsidRPr="00E35F26">
        <w:t xml:space="preserve"> </w:t>
      </w:r>
      <w:r>
        <w:t xml:space="preserve">contour finding </w:t>
      </w:r>
      <w:r w:rsidRPr="00E35F26">
        <w:t xml:space="preserve">part is achieved </w:t>
      </w:r>
      <w:r>
        <w:t>with</w:t>
      </w:r>
      <w:r w:rsidRPr="00E35F26">
        <w:t xml:space="preserve"> </w:t>
      </w:r>
      <w:r>
        <w:t>contour tracking algorithm to</w:t>
      </w:r>
      <w:r w:rsidRPr="00E35F26">
        <w:t xml:space="preserve"> </w:t>
      </w:r>
      <w:r>
        <w:t xml:space="preserve">find contours of </w:t>
      </w:r>
      <w:r w:rsidRPr="00E35F26">
        <w:t>processed sketches and projection graphs.</w:t>
      </w:r>
    </w:p>
    <w:p w:rsidR="00BF71EF" w:rsidRDefault="00BF71EF" w:rsidP="00BF71EF">
      <w:pPr>
        <w:pStyle w:val="a0"/>
        <w:spacing w:line="360" w:lineRule="auto"/>
        <w:ind w:left="420"/>
      </w:pPr>
      <w:r>
        <w:t>This step is applied to extract contour of the retrieval object from the whole graph. The object contour contains lots of useful information, which could be used to express the feature of the object. Thus, this part is a preparing part for the further feature extraction works.</w:t>
      </w:r>
    </w:p>
    <w:p w:rsidR="00F12DE7" w:rsidRPr="00F12DE7" w:rsidRDefault="00F12DE7" w:rsidP="00BB05D3">
      <w:pPr>
        <w:pStyle w:val="a0"/>
        <w:numPr>
          <w:ilvl w:val="0"/>
          <w:numId w:val="14"/>
        </w:numPr>
        <w:spacing w:after="0" w:line="360" w:lineRule="auto"/>
        <w:rPr>
          <w:b/>
        </w:rPr>
      </w:pPr>
      <w:r w:rsidRPr="00F12DE7">
        <w:rPr>
          <w:b/>
        </w:rPr>
        <w:t xml:space="preserve">Contour Pro-processing </w:t>
      </w:r>
    </w:p>
    <w:p w:rsidR="00F12DE7" w:rsidRPr="00F12DE7" w:rsidRDefault="00F12DE7" w:rsidP="00F12DE7">
      <w:pPr>
        <w:pStyle w:val="a0"/>
        <w:spacing w:line="360" w:lineRule="auto"/>
        <w:ind w:left="420"/>
      </w:pPr>
      <w:r w:rsidRPr="00F12DE7">
        <w:t>Contour pro-processing part is realized with method of polygonal approximation. Since the contour extracted was saved in vertex, this method aims at reducing the amount of vertex to approximate the contour into polygonal shape.</w:t>
      </w:r>
    </w:p>
    <w:p w:rsidR="00F12DE7" w:rsidRPr="00F12DE7" w:rsidRDefault="00F12DE7" w:rsidP="00F12DE7">
      <w:pPr>
        <w:pStyle w:val="a0"/>
        <w:spacing w:line="360" w:lineRule="auto"/>
        <w:ind w:left="420"/>
      </w:pPr>
      <w:r w:rsidRPr="00F12DE7">
        <w:t>This purpose of this step is</w:t>
      </w:r>
      <w:r w:rsidR="004B3AB8">
        <w:t xml:space="preserve"> decreasing</w:t>
      </w:r>
      <w:r w:rsidRPr="00F12DE7">
        <w:t xml:space="preserve"> redundant details on contour</w:t>
      </w:r>
      <w:r w:rsidR="004B3AB8">
        <w:t>s extracted</w:t>
      </w:r>
      <w:r w:rsidRPr="00F12DE7">
        <w:t>. Contou</w:t>
      </w:r>
      <w:r w:rsidR="004B3AB8">
        <w:t>r processing makes it possible</w:t>
      </w:r>
      <w:r w:rsidRPr="00F12DE7">
        <w:t xml:space="preserve"> to express </w:t>
      </w:r>
      <w:r w:rsidR="004B3AB8">
        <w:t>a contour</w:t>
      </w:r>
      <w:r w:rsidRPr="00F12DE7">
        <w:t xml:space="preserve"> more efficiently and eliminate interference brought by those useless details.</w:t>
      </w:r>
    </w:p>
    <w:p w:rsidR="00BF71EF" w:rsidRPr="00BF71EF" w:rsidRDefault="00F75786" w:rsidP="00BB05D3">
      <w:pPr>
        <w:pStyle w:val="a0"/>
        <w:numPr>
          <w:ilvl w:val="0"/>
          <w:numId w:val="14"/>
        </w:numPr>
        <w:spacing w:after="0" w:line="360" w:lineRule="auto"/>
        <w:rPr>
          <w:b/>
        </w:rPr>
      </w:pPr>
      <w:r>
        <w:rPr>
          <w:b/>
        </w:rPr>
        <w:t>Feature</w:t>
      </w:r>
      <w:r w:rsidR="00BF71EF" w:rsidRPr="00BF71EF">
        <w:rPr>
          <w:b/>
        </w:rPr>
        <w:t xml:space="preserve"> </w:t>
      </w:r>
      <w:r w:rsidR="00D4065D">
        <w:rPr>
          <w:b/>
        </w:rPr>
        <w:t xml:space="preserve">Extracting </w:t>
      </w:r>
      <w:r w:rsidR="00BF71EF" w:rsidRPr="00BF71EF">
        <w:rPr>
          <w:b/>
        </w:rPr>
        <w:t>and Matching</w:t>
      </w:r>
    </w:p>
    <w:p w:rsidR="00BF71EF" w:rsidRDefault="00BF71EF" w:rsidP="00BF71EF">
      <w:pPr>
        <w:pStyle w:val="a0"/>
        <w:spacing w:line="360" w:lineRule="auto"/>
        <w:ind w:left="420"/>
      </w:pPr>
      <w:r>
        <w:t xml:space="preserve">The </w:t>
      </w:r>
      <w:r w:rsidR="00F75786">
        <w:t>feature</w:t>
      </w:r>
      <w:r>
        <w:t xml:space="preserve"> extraction part is implemented by calculating Hu Moments of the object contours. And by figuring up the similarity of sketch’s moments and projection’s moments, the system would get the matching ratio. By comparing with the matching ratio, the system would be capable to select the most matching models corresponding to retrieval hand-drawn sketches.</w:t>
      </w:r>
    </w:p>
    <w:p w:rsidR="00BF71EF" w:rsidRDefault="00BF71EF" w:rsidP="00BF71EF">
      <w:pPr>
        <w:pStyle w:val="a0"/>
        <w:spacing w:line="360" w:lineRule="auto"/>
        <w:ind w:left="420"/>
      </w:pPr>
      <w:r>
        <w:t xml:space="preserve">Hu Moment is a sort of contour characteristic, which could be used to express the contour. At the same time, Hu Moment has several merits making it superior to other contour features, such as simple calculation, less time cost, rotating invariance, shifting invariance, and scaling invariance. </w:t>
      </w:r>
      <w:r>
        <w:lastRenderedPageBreak/>
        <w:t>In addition to that, the similarity comparison of Hu Moments is easy to be achieved and calculation saved. And that is why the system choose Hu Moment to express contour characteristics.</w:t>
      </w:r>
    </w:p>
    <w:p w:rsidR="00BF71EF" w:rsidRPr="00BF71EF" w:rsidRDefault="00BF71EF" w:rsidP="00BF71EF">
      <w:pPr>
        <w:pStyle w:val="a0"/>
        <w:numPr>
          <w:ilvl w:val="0"/>
          <w:numId w:val="14"/>
        </w:numPr>
        <w:spacing w:line="360" w:lineRule="auto"/>
        <w:rPr>
          <w:b/>
        </w:rPr>
      </w:pPr>
      <w:r w:rsidRPr="00BF71EF">
        <w:rPr>
          <w:b/>
        </w:rPr>
        <w:t>System Prototype Implementation</w:t>
      </w:r>
    </w:p>
    <w:p w:rsidR="00BF71EF" w:rsidRDefault="00BF71EF" w:rsidP="00BF71EF">
      <w:pPr>
        <w:pStyle w:val="a0"/>
        <w:spacing w:line="360" w:lineRule="auto"/>
        <w:ind w:left="420"/>
      </w:pPr>
      <w:r>
        <w:t>Beyond that, this project completes the design and implementation of system prototype as well. The prototype realizes basic retrieval functions of this system, and adds several additional functions, such like manipulation of those retrieved three dimensional models.</w:t>
      </w:r>
    </w:p>
    <w:p w:rsidR="00227663" w:rsidRDefault="002D2C8D" w:rsidP="00CF0CF0">
      <w:pPr>
        <w:pStyle w:val="2"/>
      </w:pPr>
      <w:bookmarkStart w:id="27" w:name="_Toc451196344"/>
      <w:r>
        <w:t>Pre-processing</w:t>
      </w:r>
      <w:r w:rsidR="00227663" w:rsidRPr="00227663">
        <w:t xml:space="preserve"> of Hand-drawn Sketches</w:t>
      </w:r>
      <w:bookmarkEnd w:id="27"/>
    </w:p>
    <w:p w:rsidR="004B3AB8" w:rsidRPr="004B3AB8" w:rsidRDefault="00831ADB" w:rsidP="004459EF">
      <w:pPr>
        <w:pStyle w:val="a0"/>
        <w:spacing w:line="360" w:lineRule="auto"/>
      </w:pPr>
      <w:r>
        <w:t>This part</w:t>
      </w:r>
      <w:r w:rsidR="004B3AB8">
        <w:rPr>
          <w:rFonts w:hint="eastAsia"/>
        </w:rPr>
        <w:t xml:space="preserve"> is an important components of this sketch-based retrieval system. </w:t>
      </w:r>
      <w:r w:rsidR="002D2C8D">
        <w:t xml:space="preserve">Since most users are </w:t>
      </w:r>
      <w:r w:rsidR="002D2C8D" w:rsidRPr="002D2C8D">
        <w:t>amateurish</w:t>
      </w:r>
      <w:r w:rsidR="002D2C8D">
        <w:t xml:space="preserve"> in drawing, their input sketches may exist some adverse factors, such as breaking points, overlapping</w:t>
      </w:r>
      <w:r w:rsidR="004459EF">
        <w:t xml:space="preserve"> strokes or jittering paints, which could obviously influence </w:t>
      </w:r>
      <w:r w:rsidR="00535FBA">
        <w:t xml:space="preserve">the </w:t>
      </w:r>
      <w:r w:rsidR="004459EF">
        <w:t>effects of contour extraction, and the final results of retrieving.</w:t>
      </w:r>
    </w:p>
    <w:p w:rsidR="0040475F" w:rsidRDefault="00844BC1" w:rsidP="00BB05D3">
      <w:pPr>
        <w:pStyle w:val="3"/>
        <w:spacing w:before="120"/>
      </w:pPr>
      <w:bookmarkStart w:id="28" w:name="_Toc451196345"/>
      <w:r>
        <w:t xml:space="preserve">Source of </w:t>
      </w:r>
      <w:r w:rsidR="0040475F" w:rsidRPr="00282F4D">
        <w:rPr>
          <w:rFonts w:hint="eastAsia"/>
        </w:rPr>
        <w:t>Hand-drawn S</w:t>
      </w:r>
      <w:r w:rsidR="0040475F" w:rsidRPr="00282F4D">
        <w:t>ketch</w:t>
      </w:r>
      <w:bookmarkEnd w:id="28"/>
    </w:p>
    <w:p w:rsidR="00282F4D" w:rsidRPr="00282F4D" w:rsidRDefault="00282F4D" w:rsidP="00D4446E">
      <w:pPr>
        <w:pStyle w:val="a0"/>
        <w:spacing w:line="360" w:lineRule="auto"/>
      </w:pPr>
      <w:r>
        <w:rPr>
          <w:rFonts w:hint="eastAsia"/>
        </w:rPr>
        <w:t xml:space="preserve">The first step of </w:t>
      </w:r>
      <w:r>
        <w:t xml:space="preserve">sketch pre-processing is sketch recognition. In order to </w:t>
      </w:r>
      <w:r w:rsidR="00D4446E">
        <w:t>simulating</w:t>
      </w:r>
      <w:r>
        <w:t xml:space="preserve"> and reveal</w:t>
      </w:r>
      <w:r w:rsidR="00D4446E">
        <w:t>ing</w:t>
      </w:r>
      <w:r>
        <w:t xml:space="preserve"> how human drawing, this project selects two sources of </w:t>
      </w:r>
      <w:r w:rsidR="00D4446E">
        <w:t>sketch input</w:t>
      </w:r>
      <w:r>
        <w:t xml:space="preserve">, which are SHREC shape benchmark and </w:t>
      </w:r>
      <w:r w:rsidR="00D4446E">
        <w:t>user’s hand-made input.</w:t>
      </w:r>
    </w:p>
    <w:p w:rsidR="00DD00AD" w:rsidRPr="00DD00AD" w:rsidRDefault="00DD00AD" w:rsidP="00BB05D3">
      <w:pPr>
        <w:pStyle w:val="4"/>
        <w:spacing w:before="120"/>
        <w:ind w:left="862" w:hanging="862"/>
      </w:pPr>
      <w:r>
        <w:rPr>
          <w:rFonts w:hint="eastAsia"/>
        </w:rPr>
        <w:t>SHREC</w:t>
      </w:r>
      <w:r>
        <w:t xml:space="preserve"> Shape Benchmark</w:t>
      </w:r>
    </w:p>
    <w:p w:rsidR="00DD00AD" w:rsidRPr="00BB05D3" w:rsidRDefault="00BB05D3" w:rsidP="00BB05D3">
      <w:pPr>
        <w:pStyle w:val="a0"/>
        <w:spacing w:line="360" w:lineRule="auto"/>
      </w:pPr>
      <w:r w:rsidRPr="00DD00AD">
        <w:rPr>
          <w:noProof/>
          <w:lang w:val="en-US"/>
        </w:rPr>
        <w:drawing>
          <wp:anchor distT="0" distB="0" distL="114300" distR="114300" simplePos="0" relativeHeight="251659264" behindDoc="1" locked="0" layoutInCell="1" allowOverlap="1" wp14:anchorId="47CE3604" wp14:editId="4CFB0B26">
            <wp:simplePos x="0" y="0"/>
            <wp:positionH relativeFrom="margin">
              <wp:posOffset>1574800</wp:posOffset>
            </wp:positionH>
            <wp:positionV relativeFrom="paragraph">
              <wp:posOffset>1156335</wp:posOffset>
            </wp:positionV>
            <wp:extent cx="3075940" cy="2305050"/>
            <wp:effectExtent l="0" t="0" r="0" b="0"/>
            <wp:wrapTopAndBottom/>
            <wp:docPr id="4" name="图片 1" descr="http://www.itl.nist.gov/iad/vug/sharp/contest/2013/SBR/index_files/Figure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www.itl.nist.gov/iad/vug/sharp/contest/2013/SBR/index_files/FigureM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5940" cy="2305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0475F">
        <w:rPr>
          <w:rFonts w:hint="eastAsia"/>
        </w:rPr>
        <w:t>I</w:t>
      </w:r>
      <w:r w:rsidR="0040475F">
        <w:t>n</w:t>
      </w:r>
      <w:r w:rsidR="00350ECF">
        <w:t xml:space="preserve"> this project, </w:t>
      </w:r>
      <w:r w:rsidR="00D4446E">
        <w:t>one</w:t>
      </w:r>
      <w:r w:rsidR="00350ECF">
        <w:t xml:space="preserve"> source of</w:t>
      </w:r>
      <w:r w:rsidR="0040475F">
        <w:t xml:space="preserve"> hand-drawn sketches </w:t>
      </w:r>
      <w:r w:rsidR="00D4446E">
        <w:t>is</w:t>
      </w:r>
      <w:r w:rsidR="0040475F">
        <w:t xml:space="preserve"> </w:t>
      </w:r>
      <w:r w:rsidR="00B4298C">
        <w:t>S</w:t>
      </w:r>
      <w:r w:rsidR="00582C80">
        <w:t xml:space="preserve">HREC. </w:t>
      </w:r>
      <w:r w:rsidR="009A63D8">
        <w:t xml:space="preserve">This </w:t>
      </w:r>
      <w:r w:rsidR="00D4446E">
        <w:t>2D</w:t>
      </w:r>
      <w:r w:rsidR="009A63D8">
        <w:t xml:space="preserve"> sketch benchmark contains more than 7200 sketches corresponding to models in PSB</w:t>
      </w:r>
      <w:r w:rsidR="002F1035">
        <w:t xml:space="preserve"> </w:t>
      </w:r>
      <w:r w:rsidR="002F1035" w:rsidRPr="001451B5">
        <w:rPr>
          <w:vertAlign w:val="superscript"/>
        </w:rPr>
        <w:t>[5]</w:t>
      </w:r>
      <w:r w:rsidR="009A63D8">
        <w:t xml:space="preserve">. </w:t>
      </w:r>
      <w:r w:rsidR="002F1035">
        <w:t xml:space="preserve">Sketches in SHREC are selected </w:t>
      </w:r>
      <w:r w:rsidR="00350ECF">
        <w:t xml:space="preserve">from </w:t>
      </w:r>
      <w:bookmarkStart w:id="29" w:name="OLE_LINK1"/>
      <w:bookmarkStart w:id="30" w:name="OLE_LINK2"/>
      <w:proofErr w:type="spellStart"/>
      <w:r w:rsidR="00350ECF">
        <w:t>Eitz</w:t>
      </w:r>
      <w:proofErr w:type="spellEnd"/>
      <w:r w:rsidR="00350ECF">
        <w:t xml:space="preserve"> et al</w:t>
      </w:r>
      <w:bookmarkEnd w:id="29"/>
      <w:bookmarkEnd w:id="30"/>
      <w:r w:rsidR="00350ECF">
        <w:t xml:space="preserve">.’s </w:t>
      </w:r>
      <w:r w:rsidR="00350ECF" w:rsidRPr="001451B5">
        <w:rPr>
          <w:vertAlign w:val="superscript"/>
        </w:rPr>
        <w:t>[6]</w:t>
      </w:r>
      <w:r w:rsidR="00350ECF">
        <w:rPr>
          <w:vertAlign w:val="superscript"/>
        </w:rPr>
        <w:t xml:space="preserve"> </w:t>
      </w:r>
      <w:r w:rsidR="00350ECF">
        <w:t>hand-drawn sketch dataset, which is specially built for hum</w:t>
      </w:r>
      <w:r w:rsidR="001451B5">
        <w:t>an sketch recognition. Figure 2</w:t>
      </w:r>
      <w:r w:rsidR="004B3AB8">
        <w:t xml:space="preserve"> </w:t>
      </w:r>
      <w:r w:rsidR="00350ECF">
        <w:t xml:space="preserve">shows human sketches within a class of </w:t>
      </w:r>
      <w:proofErr w:type="spellStart"/>
      <w:r w:rsidR="00DB5131">
        <w:t>Eitz</w:t>
      </w:r>
      <w:proofErr w:type="spellEnd"/>
      <w:r w:rsidR="00DB5131">
        <w:t xml:space="preserve"> et </w:t>
      </w:r>
      <w:proofErr w:type="spellStart"/>
      <w:r w:rsidR="00DB5131">
        <w:t>al’s</w:t>
      </w:r>
      <w:proofErr w:type="spellEnd"/>
      <w:r w:rsidR="00DB5131">
        <w:t xml:space="preserve"> sketch database.</w:t>
      </w:r>
    </w:p>
    <w:p w:rsidR="00081FC8" w:rsidRPr="002F1035" w:rsidRDefault="00081FC8" w:rsidP="00BB05D3">
      <w:pPr>
        <w:pStyle w:val="a6"/>
        <w:spacing w:beforeLines="50" w:after="360"/>
      </w:pPr>
      <w:r w:rsidRPr="002F1035">
        <w:t xml:space="preserve">Figure 2 </w:t>
      </w:r>
      <w:r w:rsidR="002F1035" w:rsidRPr="002F1035">
        <w:t>Demonstration of hand-drawn sketch set in one class of</w:t>
      </w:r>
      <w:r w:rsidR="00DB5131">
        <w:t xml:space="preserve"> </w:t>
      </w:r>
      <w:proofErr w:type="spellStart"/>
      <w:r w:rsidR="00DB5131">
        <w:t>Eitz</w:t>
      </w:r>
      <w:proofErr w:type="spellEnd"/>
      <w:r w:rsidR="00DB5131">
        <w:t xml:space="preserve"> et al human sketch dataset</w:t>
      </w:r>
      <w:r w:rsidR="002F1035" w:rsidRPr="002F1035">
        <w:t xml:space="preserve">. </w:t>
      </w:r>
    </w:p>
    <w:p w:rsidR="00B4298C" w:rsidRDefault="009544FB" w:rsidP="00DD00AD">
      <w:pPr>
        <w:pStyle w:val="a0"/>
        <w:spacing w:line="360" w:lineRule="auto"/>
      </w:pPr>
      <w:r>
        <w:lastRenderedPageBreak/>
        <w:t xml:space="preserve">Princeton Shape Benchmark (PSB) </w:t>
      </w:r>
      <w:r w:rsidR="00B5490E">
        <w:t>is the most wide</w:t>
      </w:r>
      <w:r>
        <w:t xml:space="preserve">ly used three dimensional </w:t>
      </w:r>
      <w:r w:rsidR="00B4298C" w:rsidRPr="00B4298C">
        <w:t>shape benchmark</w:t>
      </w:r>
      <w:r>
        <w:t xml:space="preserve">, which has over 1800 models </w:t>
      </w:r>
      <w:r w:rsidR="00DB5131">
        <w:t>covering the</w:t>
      </w:r>
      <w:r w:rsidRPr="00B4298C">
        <w:t xml:space="preserve"> </w:t>
      </w:r>
      <w:r>
        <w:t xml:space="preserve">most commonly occurring objects. It is </w:t>
      </w:r>
      <w:r w:rsidR="00DB5131">
        <w:t>designed to be</w:t>
      </w:r>
      <w:r>
        <w:t xml:space="preserve"> a publicly available polygonal models dataset</w:t>
      </w:r>
      <w:r w:rsidR="00DB5131">
        <w:t xml:space="preserve"> specially used for three dimensional shapes matching tests.</w:t>
      </w:r>
      <w:r w:rsidR="00B4298C" w:rsidRPr="00B4298C">
        <w:t xml:space="preserve"> </w:t>
      </w:r>
      <w:r w:rsidR="00172A7D">
        <w:t>Figure 3</w:t>
      </w:r>
      <w:r w:rsidR="00D4446E">
        <w:t xml:space="preserve"> shows several three dimensional models in Princeton shape benchmark.</w:t>
      </w:r>
    </w:p>
    <w:p w:rsidR="00DD00AD" w:rsidRDefault="00436EDE" w:rsidP="00DD00AD">
      <w:pPr>
        <w:pStyle w:val="a0"/>
        <w:jc w:val="center"/>
      </w:pPr>
      <w:r w:rsidRPr="00DD00AD">
        <w:rPr>
          <w:noProof/>
          <w:lang w:val="en-US"/>
        </w:rPr>
        <w:drawing>
          <wp:inline distT="0" distB="0" distL="0" distR="0">
            <wp:extent cx="5543550" cy="923925"/>
            <wp:effectExtent l="0" t="0" r="0" b="0"/>
            <wp:docPr id="5" name="图片 5" descr="Figure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ureM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923925"/>
                    </a:xfrm>
                    <a:prstGeom prst="rect">
                      <a:avLst/>
                    </a:prstGeom>
                    <a:noFill/>
                    <a:ln>
                      <a:noFill/>
                    </a:ln>
                  </pic:spPr>
                </pic:pic>
              </a:graphicData>
            </a:graphic>
          </wp:inline>
        </w:drawing>
      </w:r>
    </w:p>
    <w:p w:rsidR="001A6A85" w:rsidRDefault="00DD00AD" w:rsidP="00BB05D3">
      <w:pPr>
        <w:pStyle w:val="a6"/>
        <w:spacing w:before="0"/>
      </w:pPr>
      <w:r>
        <w:t xml:space="preserve">Figure 3 </w:t>
      </w:r>
      <w:r w:rsidR="001A6A85" w:rsidRPr="001A6A85">
        <w:t xml:space="preserve">Example </w:t>
      </w:r>
      <w:r w:rsidR="00D4446E">
        <w:t>of several</w:t>
      </w:r>
      <w:r w:rsidR="001A6A85" w:rsidRPr="001A6A85">
        <w:t xml:space="preserve"> 3D models in PSB benchmark </w:t>
      </w:r>
    </w:p>
    <w:p w:rsidR="00B4298C" w:rsidRPr="00BC1BB3" w:rsidRDefault="00831ADB" w:rsidP="00DD00AD">
      <w:pPr>
        <w:pStyle w:val="a0"/>
        <w:spacing w:line="360" w:lineRule="auto"/>
      </w:pPr>
      <w:r>
        <w:t>In order to</w:t>
      </w:r>
      <w:r w:rsidR="002918B7" w:rsidRPr="002918B7">
        <w:t xml:space="preserve"> </w:t>
      </w:r>
      <w:r>
        <w:t>learn</w:t>
      </w:r>
      <w:r w:rsidR="002918B7" w:rsidRPr="002918B7">
        <w:t xml:space="preserve"> </w:t>
      </w:r>
      <w:r>
        <w:t>habits of human drawing</w:t>
      </w:r>
      <w:r w:rsidR="002918B7" w:rsidRPr="002918B7">
        <w:t xml:space="preserve"> and </w:t>
      </w:r>
      <w:r w:rsidR="006C0606">
        <w:t xml:space="preserve">how </w:t>
      </w:r>
      <w:r w:rsidR="002918B7" w:rsidRPr="002918B7">
        <w:t xml:space="preserve">human sketch </w:t>
      </w:r>
      <w:r w:rsidR="006C0606">
        <w:t>was recognised</w:t>
      </w:r>
      <w:r w:rsidR="002918B7" w:rsidRPr="002918B7">
        <w:t xml:space="preserve">, </w:t>
      </w:r>
      <w:proofErr w:type="spellStart"/>
      <w:r w:rsidR="002918B7">
        <w:t>Eitz</w:t>
      </w:r>
      <w:proofErr w:type="spellEnd"/>
      <w:r w:rsidR="002918B7">
        <w:t xml:space="preserve"> et al</w:t>
      </w:r>
      <w:r w:rsidR="002918B7" w:rsidRPr="002918B7">
        <w:t xml:space="preserve"> collected </w:t>
      </w:r>
      <w:r w:rsidR="00B5490E">
        <w:t xml:space="preserve">over </w:t>
      </w:r>
      <w:r>
        <w:t>20,000 hand</w:t>
      </w:r>
      <w:r w:rsidR="002918B7" w:rsidRPr="002918B7">
        <w:t>-</w:t>
      </w:r>
      <w:r w:rsidR="00B5490E">
        <w:t>drawn sketches, in</w:t>
      </w:r>
      <w:r w:rsidR="002918B7" w:rsidRPr="002918B7">
        <w:t xml:space="preserve"> 250</w:t>
      </w:r>
      <w:r w:rsidR="00B5490E">
        <w:t xml:space="preserve"> categories</w:t>
      </w:r>
      <w:r w:rsidR="001451B5">
        <w:t xml:space="preserve"> </w:t>
      </w:r>
      <w:r w:rsidR="001451B5" w:rsidRPr="001451B5">
        <w:rPr>
          <w:vertAlign w:val="superscript"/>
        </w:rPr>
        <w:t>[6]</w:t>
      </w:r>
      <w:r w:rsidR="00BC1BB3">
        <w:t>.</w:t>
      </w:r>
      <w:r w:rsidR="00BC1BB3" w:rsidRPr="001451B5">
        <w:rPr>
          <w:vertAlign w:val="superscript"/>
        </w:rPr>
        <w:t xml:space="preserve"> </w:t>
      </w:r>
      <w:r w:rsidR="00D4446E">
        <w:t xml:space="preserve">This dataset promotes </w:t>
      </w:r>
      <w:r w:rsidR="002A5481">
        <w:t xml:space="preserve">the </w:t>
      </w:r>
      <w:r w:rsidR="00D4446E">
        <w:t>occurring</w:t>
      </w:r>
      <w:r w:rsidR="002A5481">
        <w:t xml:space="preserve"> of</w:t>
      </w:r>
      <w:r w:rsidR="00BC1BB3">
        <w:t xml:space="preserve"> three dimensional model retrieval benchmark</w:t>
      </w:r>
      <w:r w:rsidR="002A5481">
        <w:t>s</w:t>
      </w:r>
      <w:r>
        <w:t xml:space="preserve"> on the basis of sketches</w:t>
      </w:r>
      <w:r w:rsidR="00BC1BB3">
        <w:t>, inc</w:t>
      </w:r>
      <w:r w:rsidR="002A5481">
        <w:t>luding the SHREC benchmark used</w:t>
      </w:r>
      <w:r w:rsidR="00BC1BB3">
        <w:t xml:space="preserve"> in this project.</w:t>
      </w:r>
      <w:r w:rsidR="00BC1BB3">
        <w:rPr>
          <w:vertAlign w:val="superscript"/>
        </w:rPr>
        <w:t xml:space="preserve"> </w:t>
      </w:r>
    </w:p>
    <w:p w:rsidR="00850368" w:rsidRDefault="002A5481" w:rsidP="001A6A85">
      <w:pPr>
        <w:pStyle w:val="a0"/>
        <w:spacing w:line="360" w:lineRule="auto"/>
        <w:jc w:val="left"/>
      </w:pPr>
      <w:r>
        <w:t>M</w:t>
      </w:r>
      <w:r w:rsidR="00081FC8">
        <w:rPr>
          <w:rFonts w:hint="eastAsia"/>
        </w:rPr>
        <w:t>ain achievement of SHRE</w:t>
      </w:r>
      <w:r w:rsidR="00BC1BB3">
        <w:rPr>
          <w:rFonts w:hint="eastAsia"/>
        </w:rPr>
        <w:t>C shape benchmark is linking three dimensional</w:t>
      </w:r>
      <w:r w:rsidR="00081FC8">
        <w:rPr>
          <w:rFonts w:hint="eastAsia"/>
        </w:rPr>
        <w:t xml:space="preserve"> </w:t>
      </w:r>
      <w:r w:rsidR="00BC1BB3">
        <w:rPr>
          <w:rFonts w:hint="eastAsia"/>
        </w:rPr>
        <w:t>models from PSB with</w:t>
      </w:r>
      <w:r w:rsidR="00081FC8">
        <w:rPr>
          <w:rFonts w:hint="eastAsia"/>
        </w:rPr>
        <w:t xml:space="preserve"> </w:t>
      </w:r>
      <w:r w:rsidR="00831ADB">
        <w:t>s</w:t>
      </w:r>
      <w:r w:rsidR="00081FC8" w:rsidRPr="00BF0F95">
        <w:rPr>
          <w:rFonts w:hint="eastAsia"/>
        </w:rPr>
        <w:t xml:space="preserve">ketches from </w:t>
      </w:r>
      <w:proofErr w:type="spellStart"/>
      <w:r w:rsidR="001A6A85" w:rsidRPr="00BF0F95">
        <w:t>Eitz</w:t>
      </w:r>
      <w:proofErr w:type="spellEnd"/>
      <w:r w:rsidR="00BC1BB3">
        <w:t xml:space="preserve"> et al.’s</w:t>
      </w:r>
      <w:r w:rsidR="00831ADB">
        <w:t xml:space="preserve"> database</w:t>
      </w:r>
      <w:r w:rsidR="00FA71E3">
        <w:t>. By filtering over-amount sketches and selecting appropriate models with sketches, SHREC benchmark could alleviate side effect of non-uniform</w:t>
      </w:r>
      <w:r w:rsidR="00850368">
        <w:t xml:space="preserve"> </w:t>
      </w:r>
      <w:r w:rsidRPr="002A5481">
        <w:t>category</w:t>
      </w:r>
      <w:r>
        <w:t xml:space="preserve"> </w:t>
      </w:r>
      <w:r w:rsidR="00850368">
        <w:t xml:space="preserve">distribution </w:t>
      </w:r>
      <w:r>
        <w:t>in PSB</w:t>
      </w:r>
      <w:r w:rsidR="00850368">
        <w:t xml:space="preserve">. That means every </w:t>
      </w:r>
      <w:r>
        <w:t>3D</w:t>
      </w:r>
      <w:r w:rsidR="00850368">
        <w:t xml:space="preserve"> model has uniform number of corresponding hand-drawn sketches, which could guarantee the fairness and rationality of 3D retrieval. </w:t>
      </w:r>
    </w:p>
    <w:p w:rsidR="00172A7D" w:rsidRDefault="00172A7D" w:rsidP="001A6A85">
      <w:pPr>
        <w:pStyle w:val="a0"/>
        <w:spacing w:line="360" w:lineRule="auto"/>
        <w:jc w:val="left"/>
      </w:pPr>
      <w:r>
        <w:t>Figure 4 shows above PSB model’s relating sketches in SHREC shape benchmark.</w:t>
      </w:r>
    </w:p>
    <w:p w:rsidR="00E9746B" w:rsidRDefault="00436EDE" w:rsidP="00E9746B">
      <w:pPr>
        <w:pStyle w:val="a0"/>
        <w:jc w:val="center"/>
      </w:pPr>
      <w:r>
        <w:rPr>
          <w:noProof/>
          <w:lang w:val="en-US"/>
        </w:rPr>
        <w:drawing>
          <wp:inline distT="0" distB="0" distL="0" distR="0">
            <wp:extent cx="5514975" cy="1162050"/>
            <wp:effectExtent l="0" t="0" r="0" b="0"/>
            <wp:docPr id="6" name="图片 6" descr="Figure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M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14975" cy="1162050"/>
                    </a:xfrm>
                    <a:prstGeom prst="rect">
                      <a:avLst/>
                    </a:prstGeom>
                    <a:noFill/>
                    <a:ln>
                      <a:noFill/>
                    </a:ln>
                  </pic:spPr>
                </pic:pic>
              </a:graphicData>
            </a:graphic>
          </wp:inline>
        </w:drawing>
      </w:r>
    </w:p>
    <w:p w:rsidR="00E9746B" w:rsidRPr="00E9746B" w:rsidRDefault="00E9746B" w:rsidP="00E9746B">
      <w:pPr>
        <w:pStyle w:val="a6"/>
      </w:pPr>
      <w:r w:rsidRPr="00BC1BB3">
        <w:t xml:space="preserve">Figure 4 2D hand-drawn sketches </w:t>
      </w:r>
      <w:r>
        <w:t>in SHREC’</w:t>
      </w:r>
      <w:r w:rsidRPr="00BC1BB3">
        <w:t xml:space="preserve">s sketch dataset corresponding to models in PSB </w:t>
      </w:r>
    </w:p>
    <w:p w:rsidR="001A6A85" w:rsidRDefault="001A6A85" w:rsidP="001A6A85">
      <w:pPr>
        <w:pStyle w:val="a0"/>
        <w:spacing w:line="360" w:lineRule="auto"/>
        <w:jc w:val="left"/>
      </w:pPr>
      <w:r>
        <w:t>In the syste</w:t>
      </w:r>
      <w:r w:rsidR="00850368">
        <w:t>m, users are able to</w:t>
      </w:r>
      <w:r w:rsidR="00E9746B">
        <w:t xml:space="preserve"> select any </w:t>
      </w:r>
      <w:r w:rsidR="002A5481">
        <w:t xml:space="preserve">one of </w:t>
      </w:r>
      <w:r w:rsidR="00E9746B">
        <w:t>SHREC’s</w:t>
      </w:r>
      <w:r w:rsidR="002A5481">
        <w:t xml:space="preserve"> sketch to be</w:t>
      </w:r>
      <w:r w:rsidR="00850368">
        <w:t xml:space="preserve"> a retrieval query</w:t>
      </w:r>
      <w:r w:rsidR="002A5481">
        <w:t>, simplify</w:t>
      </w:r>
      <w:r w:rsidR="00E9746B">
        <w:t xml:space="preserve"> from file </w:t>
      </w:r>
      <w:r w:rsidR="002A5481">
        <w:t>directories</w:t>
      </w:r>
      <w:r w:rsidR="00E9746B">
        <w:t xml:space="preserve"> on computer</w:t>
      </w:r>
      <w:r>
        <w:t>.</w:t>
      </w:r>
    </w:p>
    <w:p w:rsidR="00DD00AD" w:rsidRDefault="001A6A85" w:rsidP="00BB05D3">
      <w:pPr>
        <w:pStyle w:val="4"/>
        <w:spacing w:before="120"/>
        <w:ind w:left="862" w:hanging="862"/>
      </w:pPr>
      <w:r>
        <w:rPr>
          <w:rFonts w:hint="eastAsia"/>
        </w:rPr>
        <w:t>Other Source of Hand-drawn sketch</w:t>
      </w:r>
    </w:p>
    <w:p w:rsidR="0099760B" w:rsidRDefault="0099760B" w:rsidP="0099760B">
      <w:pPr>
        <w:pStyle w:val="a0"/>
        <w:spacing w:line="360" w:lineRule="auto"/>
      </w:pPr>
      <w:r>
        <w:rPr>
          <w:rFonts w:hint="eastAsia"/>
        </w:rPr>
        <w:t xml:space="preserve">In addition to </w:t>
      </w:r>
      <w:r w:rsidR="002A5481">
        <w:t>using</w:t>
      </w:r>
      <w:r>
        <w:t xml:space="preserve"> hand-drawn sketch</w:t>
      </w:r>
      <w:r w:rsidR="00F7768D">
        <w:t>es</w:t>
      </w:r>
      <w:r>
        <w:t xml:space="preserve"> from SHREC shape benchmark</w:t>
      </w:r>
      <w:r w:rsidR="00E9746B">
        <w:t xml:space="preserve"> as retrieval query</w:t>
      </w:r>
      <w:r>
        <w:t xml:space="preserve">, users are </w:t>
      </w:r>
      <w:r w:rsidR="00F7768D">
        <w:t xml:space="preserve">also </w:t>
      </w:r>
      <w:r>
        <w:t xml:space="preserve">allowed to use </w:t>
      </w:r>
      <w:r w:rsidR="00F7768D">
        <w:t xml:space="preserve">other </w:t>
      </w:r>
      <w:r>
        <w:t>existing sketches on computer. (Bitmap format). B</w:t>
      </w:r>
      <w:r w:rsidR="00F12DE7">
        <w:t>eyond that, user</w:t>
      </w:r>
      <w:r w:rsidR="00F7768D">
        <w:t>s</w:t>
      </w:r>
      <w:r w:rsidR="00F12DE7">
        <w:t xml:space="preserve"> could create their own hand-drawn sketches with painting software which could </w:t>
      </w:r>
      <w:r w:rsidR="00F7768D">
        <w:t>produce computer used sketches.</w:t>
      </w:r>
      <w:r w:rsidR="00F12DE7">
        <w:t xml:space="preserve"> </w:t>
      </w:r>
      <w:r>
        <w:t>(Bitmap format).</w:t>
      </w:r>
    </w:p>
    <w:p w:rsidR="0099760B" w:rsidRDefault="0099760B" w:rsidP="0099760B">
      <w:pPr>
        <w:pStyle w:val="3"/>
      </w:pPr>
      <w:bookmarkStart w:id="31" w:name="_Toc451196346"/>
      <w:r>
        <w:rPr>
          <w:rFonts w:hint="eastAsia"/>
        </w:rPr>
        <w:lastRenderedPageBreak/>
        <w:t>Sketch Pre-processing</w:t>
      </w:r>
      <w:bookmarkEnd w:id="31"/>
    </w:p>
    <w:p w:rsidR="001328EC" w:rsidRDefault="002A5481" w:rsidP="004543FB">
      <w:pPr>
        <w:pStyle w:val="a0"/>
        <w:spacing w:line="360" w:lineRule="auto"/>
      </w:pPr>
      <w:r>
        <w:t>Most</w:t>
      </w:r>
      <w:r w:rsidR="001328EC">
        <w:t xml:space="preserve"> users </w:t>
      </w:r>
      <w:r w:rsidR="00F7768D">
        <w:t xml:space="preserve">of this system </w:t>
      </w:r>
      <w:r w:rsidR="001328EC">
        <w:t>are not professional at painting, which means the sketches they produced would exist irrelevant or nonstandard strokes</w:t>
      </w:r>
      <w:r w:rsidR="0079375C">
        <w:t>, such as breaking points, overlapping strokes or jittering paints</w:t>
      </w:r>
      <w:r w:rsidR="001328EC">
        <w:t xml:space="preserve">, which </w:t>
      </w:r>
      <w:r>
        <w:t>may have side effect on</w:t>
      </w:r>
      <w:r w:rsidR="001328EC">
        <w:t xml:space="preserve"> users’ retrieval intention</w:t>
      </w:r>
      <w:r>
        <w:t xml:space="preserve"> expression. Even </w:t>
      </w:r>
      <w:r w:rsidR="001328EC">
        <w:t xml:space="preserve">professional painters could </w:t>
      </w:r>
      <w:r>
        <w:t>generate such sketche</w:t>
      </w:r>
      <w:r w:rsidR="001328EC">
        <w:t>s</w:t>
      </w:r>
      <w:r w:rsidR="0079375C">
        <w:t xml:space="preserve"> with the limit of painting equipment</w:t>
      </w:r>
      <w:r w:rsidR="001328EC">
        <w:t xml:space="preserve">. </w:t>
      </w:r>
      <w:r w:rsidR="004543FB">
        <w:t>One example showing nonstandard strokes of sketch input is demonstrated in Figure 5.</w:t>
      </w:r>
    </w:p>
    <w:p w:rsidR="004543FB" w:rsidRDefault="00436EDE" w:rsidP="00C20A74">
      <w:pPr>
        <w:pStyle w:val="a0"/>
        <w:spacing w:line="360" w:lineRule="auto"/>
      </w:pPr>
      <w:r>
        <w:rPr>
          <w:noProof/>
          <w:lang w:val="en-US"/>
        </w:rPr>
        <mc:AlternateContent>
          <mc:Choice Requires="wps">
            <w:drawing>
              <wp:anchor distT="0" distB="0" distL="114300" distR="114300" simplePos="0" relativeHeight="251652096" behindDoc="0" locked="0" layoutInCell="1" allowOverlap="1">
                <wp:simplePos x="0" y="0"/>
                <wp:positionH relativeFrom="column">
                  <wp:posOffset>222885</wp:posOffset>
                </wp:positionH>
                <wp:positionV relativeFrom="paragraph">
                  <wp:posOffset>40005</wp:posOffset>
                </wp:positionV>
                <wp:extent cx="5724525" cy="1076325"/>
                <wp:effectExtent l="9525" t="11430" r="9525" b="7620"/>
                <wp:wrapNone/>
                <wp:docPr id="5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24525" cy="1076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EF032" id="Rectangle 2" o:spid="_x0000_s1026" style="position:absolute;left:0;text-align:left;margin-left:17.55pt;margin-top:3.15pt;width:450.75pt;height:84.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" filled="f"/>
            </w:pict>
          </mc:Fallback>
        </mc:AlternateContent>
      </w:r>
      <w:r>
        <w:rPr>
          <w:noProof/>
          <w:lang w:val="en-US"/>
        </w:rPr>
        <w:drawing>
          <wp:inline distT="0" distB="0" distL="0" distR="0">
            <wp:extent cx="1333500" cy="1047750"/>
            <wp:effectExtent l="0" t="0" r="0" b="0"/>
            <wp:docPr id="7" name="图片 7" descr="草图不完整示意（整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草图不完整示意（整体）"/>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0" cy="1047750"/>
                    </a:xfrm>
                    <a:prstGeom prst="rect">
                      <a:avLst/>
                    </a:prstGeom>
                    <a:noFill/>
                    <a:ln>
                      <a:noFill/>
                    </a:ln>
                  </pic:spPr>
                </pic:pic>
              </a:graphicData>
            </a:graphic>
          </wp:inline>
        </w:drawing>
      </w:r>
      <w:r>
        <w:rPr>
          <w:noProof/>
          <w:lang w:val="en-US"/>
        </w:rPr>
        <w:drawing>
          <wp:inline distT="0" distB="0" distL="0" distR="0">
            <wp:extent cx="1257300" cy="962025"/>
            <wp:effectExtent l="0" t="0" r="0" b="0"/>
            <wp:docPr id="8" name="图片 8" descr="草图不完整示意（部分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草图不完整示意（部分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57300" cy="962025"/>
                    </a:xfrm>
                    <a:prstGeom prst="rect">
                      <a:avLst/>
                    </a:prstGeom>
                    <a:noFill/>
                    <a:ln>
                      <a:noFill/>
                    </a:ln>
                  </pic:spPr>
                </pic:pic>
              </a:graphicData>
            </a:graphic>
          </wp:inline>
        </w:drawing>
      </w:r>
      <w:r w:rsidR="00C20A74">
        <w:tab/>
        <w:t xml:space="preserve">  </w:t>
      </w:r>
      <w:r>
        <w:rPr>
          <w:noProof/>
          <w:lang w:val="en-US"/>
        </w:rPr>
        <w:drawing>
          <wp:inline distT="0" distB="0" distL="0" distR="0">
            <wp:extent cx="1447800" cy="990600"/>
            <wp:effectExtent l="0" t="0" r="0" b="0"/>
            <wp:docPr id="9" name="图片 9" descr="草图不完整示意（部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草图不完整示意（部分）"/>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47800" cy="990600"/>
                    </a:xfrm>
                    <a:prstGeom prst="rect">
                      <a:avLst/>
                    </a:prstGeom>
                    <a:noFill/>
                    <a:ln>
                      <a:noFill/>
                    </a:ln>
                  </pic:spPr>
                </pic:pic>
              </a:graphicData>
            </a:graphic>
          </wp:inline>
        </w:drawing>
      </w:r>
      <w:r w:rsidR="00C20A74">
        <w:t xml:space="preserve">  </w:t>
      </w:r>
      <w:r w:rsidR="00095FB8">
        <w:tab/>
      </w:r>
      <w:r>
        <w:rPr>
          <w:noProof/>
          <w:lang w:val="en-US"/>
        </w:rPr>
        <w:drawing>
          <wp:inline distT="0" distB="0" distL="0" distR="0">
            <wp:extent cx="1295400" cy="962025"/>
            <wp:effectExtent l="0" t="0" r="0" b="0"/>
            <wp:docPr id="10" name="图片 10" descr="草图不完整示意（部分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草图不完整示意（部分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95400" cy="962025"/>
                    </a:xfrm>
                    <a:prstGeom prst="rect">
                      <a:avLst/>
                    </a:prstGeom>
                    <a:noFill/>
                    <a:ln>
                      <a:noFill/>
                    </a:ln>
                  </pic:spPr>
                </pic:pic>
              </a:graphicData>
            </a:graphic>
          </wp:inline>
        </w:drawing>
      </w:r>
    </w:p>
    <w:p w:rsidR="004543FB" w:rsidRPr="004543FB" w:rsidRDefault="004543FB" w:rsidP="00C20A74">
      <w:pPr>
        <w:pStyle w:val="a6"/>
      </w:pPr>
      <w:r>
        <w:t>Figure 5 Example shows nonstandard strokes of sketch input</w:t>
      </w:r>
    </w:p>
    <w:p w:rsidR="00C20A74" w:rsidRDefault="00C20A74" w:rsidP="00C20A74">
      <w:pPr>
        <w:pStyle w:val="4"/>
      </w:pPr>
      <w:r>
        <w:rPr>
          <w:rFonts w:hint="eastAsia"/>
        </w:rPr>
        <w:t>Dilation in Pre-processing</w:t>
      </w:r>
    </w:p>
    <w:p w:rsidR="00C132D0" w:rsidRDefault="001328EC" w:rsidP="004543FB">
      <w:pPr>
        <w:pStyle w:val="a0"/>
        <w:spacing w:line="360" w:lineRule="auto"/>
      </w:pPr>
      <w:r>
        <w:t xml:space="preserve">Sketch pre-processing </w:t>
      </w:r>
      <w:r w:rsidR="00203D17">
        <w:t xml:space="preserve">part, mainly </w:t>
      </w:r>
      <w:r w:rsidR="00C20A74">
        <w:t>achieved by</w:t>
      </w:r>
      <w:r w:rsidR="00203D17">
        <w:t xml:space="preserve"> dilating arithmetic, </w:t>
      </w:r>
      <w:r w:rsidR="00C20A74">
        <w:t xml:space="preserve">which is </w:t>
      </w:r>
      <w:r w:rsidR="00203D17">
        <w:t xml:space="preserve">aiming at extracting key elements of one sketch, and reducing </w:t>
      </w:r>
      <w:r w:rsidR="00C20A74">
        <w:t>nonstandard strokes talked above. With this method</w:t>
      </w:r>
      <w:r w:rsidR="00203D17">
        <w:t>, veracity and validity of sketch recognition can be insured</w:t>
      </w:r>
      <w:r w:rsidR="004543FB">
        <w:rPr>
          <w:rFonts w:hint="eastAsia"/>
        </w:rPr>
        <w:t>.</w:t>
      </w:r>
      <w:r w:rsidR="00203D17">
        <w:t xml:space="preserve">  </w:t>
      </w:r>
    </w:p>
    <w:p w:rsidR="00A546A2" w:rsidRDefault="00C20A74" w:rsidP="00A546A2">
      <w:pPr>
        <w:pStyle w:val="4"/>
      </w:pPr>
      <w:r>
        <w:t xml:space="preserve">Principle of </w:t>
      </w:r>
      <w:r w:rsidR="00884A0E">
        <w:rPr>
          <w:rFonts w:hint="eastAsia"/>
        </w:rPr>
        <w:t xml:space="preserve">Dilating </w:t>
      </w:r>
      <w:r w:rsidR="00884A0E">
        <w:t>Arithmetic</w:t>
      </w:r>
    </w:p>
    <w:p w:rsidR="006919BA" w:rsidRDefault="006F3512" w:rsidP="004720B3">
      <w:pPr>
        <w:pStyle w:val="a0"/>
        <w:spacing w:line="360" w:lineRule="auto"/>
      </w:pPr>
      <w:r>
        <w:rPr>
          <w:rFonts w:hint="eastAsia"/>
        </w:rPr>
        <w:t>Dilation is a process that adding pixels to the e</w:t>
      </w:r>
      <w:r>
        <w:t>dge of an object</w:t>
      </w:r>
      <w:r w:rsidR="00E73C45">
        <w:t>. Structuring element is a designed structure which could determine how many pixels will be added to the object’s boundaries.</w:t>
      </w:r>
      <w:r w:rsidR="006919BA">
        <w:t xml:space="preserve"> C</w:t>
      </w:r>
      <w:r w:rsidR="00E73C45">
        <w:t>ommon form of structuring element is a 3*3 pixel square</w:t>
      </w:r>
      <w:r w:rsidR="00AB509C">
        <w:t>, pixel in the centre is used to match with the pixel going to be detected</w:t>
      </w:r>
      <w:r w:rsidR="00E73C45">
        <w:t>,</w:t>
      </w:r>
      <w:r w:rsidR="00AB509C">
        <w:t xml:space="preserve"> and other pixels surrounding the centre is called neighbouring pixels.</w:t>
      </w:r>
      <w:r w:rsidR="00E73C45">
        <w:t xml:space="preserve"> </w:t>
      </w:r>
      <w:r w:rsidR="00AB509C">
        <w:t>The state of pixel detected in the output image is determined by a rule of calculation to the pixel itself and its neighbouring pixels in the input image</w:t>
      </w:r>
      <w:r w:rsidR="000124FD">
        <w:t xml:space="preserve"> </w:t>
      </w:r>
      <w:r w:rsidR="001451B5" w:rsidRPr="001451B5">
        <w:rPr>
          <w:vertAlign w:val="superscript"/>
        </w:rPr>
        <w:t>[7</w:t>
      </w:r>
      <w:r w:rsidR="000124FD" w:rsidRPr="001451B5">
        <w:rPr>
          <w:vertAlign w:val="superscript"/>
        </w:rPr>
        <w:t>]</w:t>
      </w:r>
      <w:r w:rsidR="00AB509C">
        <w:t>.</w:t>
      </w:r>
    </w:p>
    <w:p w:rsidR="006F3512" w:rsidRDefault="006919BA" w:rsidP="004720B3">
      <w:pPr>
        <w:pStyle w:val="a0"/>
        <w:spacing w:line="360" w:lineRule="auto"/>
      </w:pPr>
      <w:r>
        <w:t xml:space="preserve">In the dilation operation, A represents a binary image, </w:t>
      </w:r>
      <w:r w:rsidR="00AB509C">
        <w:t>and B represents the structuring element. T</w:t>
      </w:r>
      <w:r>
        <w:t>he centre of B is moving along with every pixel of Image A. When the centre of structuring element is coincide with pixel which is going to be detected in image A, the arithmetic would make an ‘AND’ operation. The calculation</w:t>
      </w:r>
      <w:r w:rsidRPr="00537E63">
        <w:t xml:space="preserve"> </w:t>
      </w:r>
      <w:r>
        <w:t xml:space="preserve">result of </w:t>
      </w:r>
      <w:r w:rsidR="00AB509C">
        <w:t>this detected</w:t>
      </w:r>
      <w:r>
        <w:t xml:space="preserve"> p</w:t>
      </w:r>
      <w:r w:rsidR="00831ADB">
        <w:t>oint</w:t>
      </w:r>
      <w:r>
        <w:t xml:space="preserve"> </w:t>
      </w:r>
      <w:r w:rsidRPr="00537E63">
        <w:t>is the maximum value of all the pixels in the</w:t>
      </w:r>
      <w:r w:rsidR="00AB509C">
        <w:t xml:space="preserve"> detected</w:t>
      </w:r>
      <w:r w:rsidRPr="00537E63">
        <w:t xml:space="preserve"> pixel's neighbourhood. </w:t>
      </w:r>
      <w:r w:rsidR="00AB509C">
        <w:t>In other words, if any result of neighbouring pixels</w:t>
      </w:r>
      <w:r>
        <w:t xml:space="preserve"> </w:t>
      </w:r>
      <w:r w:rsidR="00AB509C">
        <w:t xml:space="preserve">equals to </w:t>
      </w:r>
      <w:r>
        <w:t>1, then the detected pixel will be</w:t>
      </w:r>
      <w:r w:rsidRPr="00537E63">
        <w:t xml:space="preserve"> set to 1.</w:t>
      </w:r>
    </w:p>
    <w:p w:rsidR="000124FD" w:rsidRDefault="000124FD" w:rsidP="004720B3">
      <w:pPr>
        <w:pStyle w:val="a0"/>
        <w:spacing w:line="360" w:lineRule="auto"/>
        <w:rPr>
          <w:highlight w:val="lightGray"/>
        </w:rPr>
      </w:pPr>
      <w:r>
        <w:rPr>
          <w:rFonts w:hint="eastAsia"/>
        </w:rPr>
        <w:t xml:space="preserve">The </w:t>
      </w:r>
      <w:r>
        <w:t xml:space="preserve">principle of the arithmetic is demonstrated in the above figure 6 </w:t>
      </w:r>
      <w:r w:rsidR="008C7C8D" w:rsidRPr="008C7C8D">
        <w:rPr>
          <w:vertAlign w:val="superscript"/>
        </w:rPr>
        <w:t>[8</w:t>
      </w:r>
      <w:r w:rsidRPr="008C7C8D">
        <w:rPr>
          <w:vertAlign w:val="superscript"/>
        </w:rPr>
        <w:t>]</w:t>
      </w:r>
      <w:r>
        <w:t>.</w:t>
      </w:r>
    </w:p>
    <w:p w:rsidR="006F3512" w:rsidRDefault="00436EDE" w:rsidP="00B84680">
      <w:pPr>
        <w:pStyle w:val="a0"/>
        <w:jc w:val="center"/>
        <w:rPr>
          <w:noProof/>
          <w:lang w:val="en-US"/>
        </w:rPr>
      </w:pPr>
      <w:r>
        <w:rPr>
          <w:noProof/>
          <w:lang w:val="en-US"/>
        </w:rPr>
        <w:lastRenderedPageBreak/>
        <w:drawing>
          <wp:inline distT="0" distB="0" distL="0" distR="0">
            <wp:extent cx="2724411" cy="1524000"/>
            <wp:effectExtent l="19050" t="19050" r="19050" b="19050"/>
            <wp:docPr id="11" name="图片 11" descr="膨胀算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膨胀算法图"/>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28853" cy="1526485"/>
                    </a:xfrm>
                    <a:prstGeom prst="rect">
                      <a:avLst/>
                    </a:prstGeom>
                    <a:solidFill>
                      <a:srgbClr val="000000"/>
                    </a:solidFill>
                    <a:ln w="12700" cmpd="sng">
                      <a:solidFill>
                        <a:srgbClr val="000000"/>
                      </a:solidFill>
                      <a:miter lim="800000"/>
                      <a:headEnd/>
                      <a:tailEnd/>
                    </a:ln>
                    <a:effectLst/>
                  </pic:spPr>
                </pic:pic>
              </a:graphicData>
            </a:graphic>
          </wp:inline>
        </w:drawing>
      </w:r>
    </w:p>
    <w:p w:rsidR="00B84680" w:rsidRPr="00B84680" w:rsidRDefault="00B84680" w:rsidP="000124FD">
      <w:pPr>
        <w:pStyle w:val="a6"/>
        <w:spacing w:after="360"/>
      </w:pPr>
      <w:r>
        <w:t>Figure 6 Demonstration of dilating arithmetic</w:t>
      </w:r>
    </w:p>
    <w:p w:rsidR="00BD72FD" w:rsidRPr="000124FD" w:rsidRDefault="00BD72FD" w:rsidP="00B84680">
      <w:pPr>
        <w:pStyle w:val="a0"/>
        <w:spacing w:line="360" w:lineRule="auto"/>
        <w:jc w:val="left"/>
      </w:pPr>
      <w:r>
        <w:t>The principle can also be expressed with the following formula.</w:t>
      </w:r>
    </w:p>
    <w:p w:rsidR="00B84680" w:rsidRDefault="00537A2D" w:rsidP="00537A2D">
      <w:pPr>
        <w:pStyle w:val="a0"/>
        <w:spacing w:line="360" w:lineRule="auto"/>
        <w:jc w:val="right"/>
      </w:pPr>
      <w:r>
        <w:t xml:space="preserve">  </w:t>
      </w:r>
      <w:r w:rsidRPr="00537A2D">
        <w:rPr>
          <w:position w:val="-12"/>
        </w:rPr>
        <w:object w:dxaOrig="7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25pt;height:21.75pt" o:ole="">
            <v:imagedata r:id="rId19" o:title=""/>
          </v:shape>
          <o:OLEObject Type="Embed" ProgID="Equation.DSMT4" ShapeID="_x0000_i1025" DrawAspect="Content" ObjectID="_1525073106" r:id="rId20"/>
        </w:object>
      </w:r>
      <w:r>
        <w:tab/>
      </w:r>
      <w:r>
        <w:tab/>
        <w:t xml:space="preserve"> (1)</w:t>
      </w:r>
    </w:p>
    <w:p w:rsidR="002650FF" w:rsidRDefault="00BD72FD" w:rsidP="000124FD">
      <w:pPr>
        <w:pStyle w:val="a0"/>
        <w:jc w:val="center"/>
      </w:pPr>
      <w:r w:rsidRPr="00BD72FD">
        <w:rPr>
          <w:position w:val="-10"/>
        </w:rPr>
        <w:object w:dxaOrig="740" w:dyaOrig="320">
          <v:shape id="_x0000_i1026" type="#_x0000_t75" style="width:36pt;height:14.25pt" o:ole="">
            <v:imagedata r:id="rId21" o:title=""/>
          </v:shape>
          <o:OLEObject Type="Embed" ProgID="Equation.DSMT4" ShapeID="_x0000_i1026" DrawAspect="Content" ObjectID="_1525073107" r:id="rId22"/>
        </w:object>
      </w:r>
      <w:proofErr w:type="gramStart"/>
      <w:r>
        <w:t>is</w:t>
      </w:r>
      <w:proofErr w:type="gramEnd"/>
      <w:r>
        <w:t xml:space="preserve"> the image after dilating, </w:t>
      </w:r>
      <w:r w:rsidRPr="00BD72FD">
        <w:rPr>
          <w:position w:val="-10"/>
        </w:rPr>
        <w:object w:dxaOrig="760" w:dyaOrig="320">
          <v:shape id="_x0000_i1027" type="#_x0000_t75" style="width:36pt;height:14.25pt" o:ole="">
            <v:imagedata r:id="rId23" o:title=""/>
          </v:shape>
          <o:OLEObject Type="Embed" ProgID="Equation.DSMT4" ShapeID="_x0000_i1027" DrawAspect="Content" ObjectID="_1525073108" r:id="rId24"/>
        </w:object>
      </w:r>
      <w:r>
        <w:t>is the original image and B is the structuring element.</w:t>
      </w:r>
    </w:p>
    <w:p w:rsidR="002650FF" w:rsidRPr="0079452E" w:rsidRDefault="002650FF" w:rsidP="002650FF">
      <w:pPr>
        <w:pStyle w:val="4"/>
      </w:pPr>
      <w:r w:rsidRPr="0079452E">
        <w:rPr>
          <w:rFonts w:hint="eastAsia"/>
        </w:rPr>
        <w:t xml:space="preserve">Result and Analysis of </w:t>
      </w:r>
      <w:r w:rsidRPr="0079452E">
        <w:t xml:space="preserve">Sketch </w:t>
      </w:r>
      <w:r w:rsidRPr="0079452E">
        <w:rPr>
          <w:rFonts w:hint="eastAsia"/>
        </w:rPr>
        <w:t>Pre-processing</w:t>
      </w:r>
    </w:p>
    <w:p w:rsidR="005E20D0" w:rsidRPr="002650FF" w:rsidRDefault="002650FF" w:rsidP="005E20D0">
      <w:pPr>
        <w:pStyle w:val="a0"/>
        <w:spacing w:line="360" w:lineRule="auto"/>
      </w:pPr>
      <w:r>
        <w:rPr>
          <w:rFonts w:hint="eastAsia"/>
        </w:rPr>
        <w:t xml:space="preserve">With </w:t>
      </w:r>
      <w:r w:rsidR="0079452E">
        <w:t xml:space="preserve">the </w:t>
      </w:r>
      <w:r>
        <w:rPr>
          <w:rFonts w:hint="eastAsia"/>
        </w:rPr>
        <w:t xml:space="preserve">dilating arithmetic, </w:t>
      </w:r>
      <w:r w:rsidR="005E20D0">
        <w:t xml:space="preserve">irrelevant strokes </w:t>
      </w:r>
      <w:r w:rsidR="00B563DE">
        <w:t xml:space="preserve">would </w:t>
      </w:r>
      <w:r w:rsidR="005E20D0">
        <w:t xml:space="preserve">blend into useful strokes obviously. Beyond that, gaps of two adjacent strokes are closed. The whole sketch becomes integrated and consecutive, which is a benefit to further contour </w:t>
      </w:r>
      <w:r w:rsidR="00B563DE">
        <w:t>extract</w:t>
      </w:r>
      <w:r w:rsidR="005E20D0">
        <w:t xml:space="preserve">ing and feature </w:t>
      </w:r>
      <w:r w:rsidR="00B563DE">
        <w:t>matching</w:t>
      </w:r>
      <w:r w:rsidR="005E20D0">
        <w:t xml:space="preserve"> work.</w:t>
      </w:r>
      <w:r w:rsidR="00D02F07">
        <w:rPr>
          <w:rFonts w:hint="eastAsia"/>
        </w:rPr>
        <w:t xml:space="preserve"> </w:t>
      </w:r>
      <w:r w:rsidR="00D02F07">
        <w:t>F</w:t>
      </w:r>
      <w:r w:rsidR="005E20D0">
        <w:t>igure</w:t>
      </w:r>
      <w:r w:rsidR="00D02F07">
        <w:t xml:space="preserve"> 7</w:t>
      </w:r>
      <w:r w:rsidR="005E20D0">
        <w:t xml:space="preserve"> shows result of an 8-time iteration dilating.</w:t>
      </w:r>
    </w:p>
    <w:p w:rsidR="00A546A2" w:rsidRDefault="00436EDE" w:rsidP="00B563DE">
      <w:pPr>
        <w:pStyle w:val="a0"/>
        <w:ind w:firstLineChars="150" w:firstLine="360"/>
        <w:jc w:val="center"/>
        <w:rPr>
          <w:noProof/>
          <w:lang w:val="en-US"/>
        </w:rPr>
      </w:pPr>
      <w:bookmarkStart w:id="32" w:name="OLE_LINK6"/>
      <w:bookmarkStart w:id="33" w:name="OLE_LINK7"/>
      <w:r w:rsidRPr="002650FF">
        <w:rPr>
          <w:noProof/>
          <w:lang w:val="en-US"/>
        </w:rPr>
        <w:drawing>
          <wp:inline distT="0" distB="0" distL="0" distR="0" wp14:anchorId="7DD77D8B" wp14:editId="4EF833F5">
            <wp:extent cx="1219200" cy="904875"/>
            <wp:effectExtent l="19050" t="19050" r="0" b="952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19200" cy="904875"/>
                    </a:xfrm>
                    <a:prstGeom prst="rect">
                      <a:avLst/>
                    </a:prstGeom>
                    <a:noFill/>
                    <a:ln w="12700" cmpd="sng">
                      <a:solidFill>
                        <a:srgbClr val="000000"/>
                      </a:solidFill>
                      <a:miter lim="800000"/>
                      <a:headEnd/>
                      <a:tailEnd/>
                    </a:ln>
                    <a:effectLst/>
                  </pic:spPr>
                </pic:pic>
              </a:graphicData>
            </a:graphic>
          </wp:inline>
        </w:drawing>
      </w:r>
      <w:bookmarkEnd w:id="32"/>
      <w:bookmarkEnd w:id="33"/>
      <w:r w:rsidRPr="002650FF">
        <w:rPr>
          <w:noProof/>
          <w:lang w:val="en-US"/>
        </w:rPr>
        <w:drawing>
          <wp:inline distT="0" distB="0" distL="0" distR="0" wp14:anchorId="22EE1E97" wp14:editId="24183F81">
            <wp:extent cx="1219200" cy="904875"/>
            <wp:effectExtent l="19050" t="1905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19200" cy="904875"/>
                    </a:xfrm>
                    <a:prstGeom prst="rect">
                      <a:avLst/>
                    </a:prstGeom>
                    <a:noFill/>
                    <a:ln w="12700" cmpd="sng">
                      <a:solidFill>
                        <a:srgbClr val="000000"/>
                      </a:solidFill>
                      <a:miter lim="800000"/>
                      <a:headEnd/>
                      <a:tailEnd/>
                    </a:ln>
                    <a:effectLst/>
                  </pic:spPr>
                </pic:pic>
              </a:graphicData>
            </a:graphic>
          </wp:inline>
        </w:drawing>
      </w:r>
    </w:p>
    <w:p w:rsidR="00017817" w:rsidRPr="002650FF" w:rsidRDefault="002650FF" w:rsidP="000E1938">
      <w:pPr>
        <w:pStyle w:val="a6"/>
      </w:pPr>
      <w:r>
        <w:t>Figure 7 Output sketch of dilating arithmetic</w:t>
      </w:r>
    </w:p>
    <w:p w:rsidR="00CF0CF0" w:rsidRDefault="00B563DE" w:rsidP="00017817">
      <w:pPr>
        <w:pStyle w:val="2"/>
      </w:pPr>
      <w:bookmarkStart w:id="34" w:name="_Toc451196347"/>
      <w:r>
        <w:t>Projecting of Three Dimensional</w:t>
      </w:r>
      <w:r w:rsidR="00CF0CF0">
        <w:t xml:space="preserve"> Model</w:t>
      </w:r>
      <w:r>
        <w:t>s</w:t>
      </w:r>
      <w:bookmarkEnd w:id="34"/>
    </w:p>
    <w:p w:rsidR="0063450D" w:rsidRDefault="00B563DE" w:rsidP="00417F8A">
      <w:pPr>
        <w:pStyle w:val="a0"/>
        <w:spacing w:line="360" w:lineRule="auto"/>
      </w:pPr>
      <w:r>
        <w:t>H</w:t>
      </w:r>
      <w:r>
        <w:rPr>
          <w:rFonts w:hint="eastAsia"/>
        </w:rPr>
        <w:t xml:space="preserve">and-drawn sketch </w:t>
      </w:r>
      <w:r w:rsidR="009345B8">
        <w:rPr>
          <w:rFonts w:hint="eastAsia"/>
        </w:rPr>
        <w:t>express</w:t>
      </w:r>
      <w:r>
        <w:t>es</w:t>
      </w:r>
      <w:r w:rsidR="009345B8">
        <w:rPr>
          <w:rFonts w:hint="eastAsia"/>
        </w:rPr>
        <w:t xml:space="preserve"> ones retrieval intention</w:t>
      </w:r>
      <w:r w:rsidR="00A5063C">
        <w:t xml:space="preserve"> in two dimension, </w:t>
      </w:r>
      <w:r w:rsidR="00A5063C" w:rsidRPr="00B563DE">
        <w:t>which</w:t>
      </w:r>
      <w:r w:rsidR="00A5063C">
        <w:t xml:space="preserve"> means contour</w:t>
      </w:r>
      <w:r w:rsidR="009345B8">
        <w:t xml:space="preserve"> features </w:t>
      </w:r>
      <w:r w:rsidR="00A5063C">
        <w:t xml:space="preserve">extracted from hand-drawn sketches </w:t>
      </w:r>
      <w:r w:rsidR="009345B8">
        <w:t xml:space="preserve">cannot compare with descriptors extracted directly from 3D models. Therefore, </w:t>
      </w:r>
      <w:r w:rsidR="00A5024A">
        <w:t>this p</w:t>
      </w:r>
      <w:r w:rsidR="00A5063C">
        <w:t>roject choose to make project</w:t>
      </w:r>
      <w:r w:rsidR="00A5024A">
        <w:t xml:space="preserve"> theses 3D models</w:t>
      </w:r>
      <w:r w:rsidR="00A5063C">
        <w:t xml:space="preserve"> to</w:t>
      </w:r>
      <w:r w:rsidR="00A5024A">
        <w:t xml:space="preserve"> obtain 2D features</w:t>
      </w:r>
      <w:r w:rsidR="00A5063C">
        <w:t xml:space="preserve">. This step </w:t>
      </w:r>
      <w:r w:rsidR="00A5024A">
        <w:t>build</w:t>
      </w:r>
      <w:r w:rsidR="00A5063C">
        <w:t>s</w:t>
      </w:r>
      <w:r w:rsidR="00A5024A">
        <w:t xml:space="preserve"> a </w:t>
      </w:r>
      <w:r w:rsidR="00A5063C">
        <w:t>mapping relation from</w:t>
      </w:r>
      <w:r w:rsidR="00A5024A">
        <w:t xml:space="preserve"> </w:t>
      </w:r>
      <w:r w:rsidR="00A5063C">
        <w:t xml:space="preserve">3D models to </w:t>
      </w:r>
      <w:r w:rsidR="00A5024A">
        <w:t xml:space="preserve">2D contour features. </w:t>
      </w:r>
    </w:p>
    <w:p w:rsidR="00417F8A" w:rsidRDefault="00844BC1" w:rsidP="00417F8A">
      <w:pPr>
        <w:pStyle w:val="3"/>
      </w:pPr>
      <w:bookmarkStart w:id="35" w:name="_Toc451196348"/>
      <w:r>
        <w:t xml:space="preserve">Source of </w:t>
      </w:r>
      <w:r w:rsidR="00A5063C">
        <w:rPr>
          <w:rFonts w:hint="eastAsia"/>
        </w:rPr>
        <w:t>Three Dimensional</w:t>
      </w:r>
      <w:r w:rsidR="00417F8A">
        <w:rPr>
          <w:rFonts w:hint="eastAsia"/>
        </w:rPr>
        <w:t xml:space="preserve"> Model</w:t>
      </w:r>
      <w:bookmarkEnd w:id="35"/>
    </w:p>
    <w:p w:rsidR="00417F8A" w:rsidRDefault="004044C5" w:rsidP="00683AF7">
      <w:pPr>
        <w:pStyle w:val="a0"/>
        <w:spacing w:line="360" w:lineRule="auto"/>
      </w:pPr>
      <w:r>
        <w:t>This project import</w:t>
      </w:r>
      <w:r w:rsidR="00427999">
        <w:t>s</w:t>
      </w:r>
      <w:r>
        <w:t xml:space="preserve"> 3D models from </w:t>
      </w:r>
      <w:r w:rsidR="00427999">
        <w:t>Princeton Shape Benchmark (</w:t>
      </w:r>
      <w:r>
        <w:t>PSB</w:t>
      </w:r>
      <w:r w:rsidR="00427999">
        <w:t>)</w:t>
      </w:r>
      <w:r>
        <w:t xml:space="preserve">. </w:t>
      </w:r>
    </w:p>
    <w:p w:rsidR="004044C5" w:rsidRDefault="00427999" w:rsidP="00683AF7">
      <w:pPr>
        <w:pStyle w:val="a0"/>
        <w:spacing w:line="360" w:lineRule="auto"/>
      </w:pPr>
      <w:r>
        <w:t xml:space="preserve">Models in PSB are saved in </w:t>
      </w:r>
      <w:r w:rsidR="004044C5">
        <w:t>object format file</w:t>
      </w:r>
      <w:r w:rsidR="007C5FF1">
        <w:t xml:space="preserve"> (</w:t>
      </w:r>
      <w:r w:rsidR="004044C5">
        <w:t>‘off</w:t>
      </w:r>
      <w:r w:rsidR="007C5FF1">
        <w:t xml:space="preserve"> </w:t>
      </w:r>
      <w:r w:rsidR="004044C5">
        <w:t>’</w:t>
      </w:r>
      <w:r w:rsidR="007C5FF1">
        <w:t>)</w:t>
      </w:r>
      <w:r>
        <w:t xml:space="preserve"> format</w:t>
      </w:r>
      <w:r w:rsidR="004044C5">
        <w:t xml:space="preserve">, </w:t>
      </w:r>
      <w:r w:rsidR="007C5FF1">
        <w:t xml:space="preserve">which is used </w:t>
      </w:r>
      <w:r>
        <w:t xml:space="preserve">to represent </w:t>
      </w:r>
      <w:r w:rsidR="007C5FF1">
        <w:t>model</w:t>
      </w:r>
      <w:r>
        <w:t xml:space="preserve"> geometry</w:t>
      </w:r>
      <w:r w:rsidR="007C5FF1">
        <w:t xml:space="preserve"> by defini</w:t>
      </w:r>
      <w:r>
        <w:t>ng the model’s surface. F</w:t>
      </w:r>
      <w:r w:rsidR="007C5FF1">
        <w:t xml:space="preserve">iles in PSB accord with the following standard. ASCII </w:t>
      </w:r>
      <w:r w:rsidR="007C5FF1">
        <w:lastRenderedPageBreak/>
        <w:t xml:space="preserve">files, beginning with the keyword ‘OFF’, has a second line stating the amount of vertices, faces and edges. Then the vertices are listed with x, y, z coordinates, and the faces are listed with the number of vertices of each face, followed by index of the </w:t>
      </w:r>
      <w:r w:rsidR="00683AF7">
        <w:t xml:space="preserve">vertices in the vertices list. </w:t>
      </w:r>
    </w:p>
    <w:p w:rsidR="00683AF7" w:rsidRDefault="00B70B54" w:rsidP="00683AF7">
      <w:pPr>
        <w:pStyle w:val="a0"/>
        <w:spacing w:line="360" w:lineRule="auto"/>
      </w:pPr>
      <w:r>
        <w:t>Loading of three dimensional</w:t>
      </w:r>
      <w:r w:rsidR="00683AF7">
        <w:t xml:space="preserve"> models can be implemented with OpenGL, which </w:t>
      </w:r>
      <w:r w:rsidR="00683AF7" w:rsidRPr="00683AF7">
        <w:t xml:space="preserve">is a cross-language, cross-platform </w:t>
      </w:r>
      <w:r w:rsidR="00831ADB">
        <w:t>API aiming at</w:t>
      </w:r>
      <w:r w:rsidR="00683AF7" w:rsidRPr="00683AF7">
        <w:t xml:space="preserve"> </w:t>
      </w:r>
      <w:r w:rsidR="00831ADB">
        <w:t xml:space="preserve">2D and 3D model </w:t>
      </w:r>
      <w:r w:rsidR="00683AF7" w:rsidRPr="00683AF7">
        <w:t xml:space="preserve">rendering </w:t>
      </w:r>
      <w:r w:rsidR="008C7C8D" w:rsidRPr="008C7C8D">
        <w:rPr>
          <w:vertAlign w:val="superscript"/>
        </w:rPr>
        <w:t>[9</w:t>
      </w:r>
      <w:r w:rsidR="00D02F07" w:rsidRPr="008C7C8D">
        <w:rPr>
          <w:vertAlign w:val="superscript"/>
        </w:rPr>
        <w:t>]</w:t>
      </w:r>
      <w:r w:rsidR="00683AF7" w:rsidRPr="00683AF7">
        <w:t>.</w:t>
      </w:r>
      <w:r w:rsidR="0092294F">
        <w:t xml:space="preserve"> </w:t>
      </w:r>
    </w:p>
    <w:p w:rsidR="007C5FF1" w:rsidRDefault="0092294F" w:rsidP="007C5FF1">
      <w:pPr>
        <w:pStyle w:val="a0"/>
      </w:pPr>
      <w:r>
        <w:rPr>
          <w:rFonts w:hint="eastAsia"/>
        </w:rPr>
        <w:t xml:space="preserve">The </w:t>
      </w:r>
      <w:bookmarkStart w:id="36" w:name="OLE_LINK3"/>
      <w:r>
        <w:rPr>
          <w:rFonts w:hint="eastAsia"/>
        </w:rPr>
        <w:t xml:space="preserve">result of </w:t>
      </w:r>
      <w:r>
        <w:t xml:space="preserve">.off </w:t>
      </w:r>
      <w:r>
        <w:rPr>
          <w:rFonts w:hint="eastAsia"/>
        </w:rPr>
        <w:t>3D model loading</w:t>
      </w:r>
      <w:bookmarkEnd w:id="36"/>
      <w:r>
        <w:rPr>
          <w:rFonts w:hint="eastAsia"/>
        </w:rPr>
        <w:t xml:space="preserve"> is demonstrated </w:t>
      </w:r>
      <w:r w:rsidR="00FE0B94">
        <w:t>in</w:t>
      </w:r>
      <w:r w:rsidR="00FE0B94">
        <w:rPr>
          <w:rFonts w:hint="eastAsia"/>
        </w:rPr>
        <w:t xml:space="preserve"> F</w:t>
      </w:r>
      <w:r>
        <w:rPr>
          <w:rFonts w:hint="eastAsia"/>
        </w:rPr>
        <w:t>igure</w:t>
      </w:r>
      <w:r w:rsidR="00FE0B94">
        <w:t xml:space="preserve"> 8</w:t>
      </w:r>
      <w:r>
        <w:rPr>
          <w:rFonts w:hint="eastAsia"/>
        </w:rPr>
        <w:t>.</w:t>
      </w:r>
    </w:p>
    <w:p w:rsidR="0092294F" w:rsidRDefault="00436EDE" w:rsidP="00D02F07">
      <w:pPr>
        <w:pStyle w:val="a0"/>
        <w:jc w:val="center"/>
        <w:rPr>
          <w:noProof/>
          <w:lang w:val="en-US"/>
        </w:rPr>
      </w:pPr>
      <w:r w:rsidRPr="0092294F">
        <w:rPr>
          <w:noProof/>
          <w:lang w:val="en-US"/>
        </w:rPr>
        <w:drawing>
          <wp:inline distT="0" distB="0" distL="0" distR="0" wp14:anchorId="5148F7A0" wp14:editId="7750A511">
            <wp:extent cx="1533525" cy="857250"/>
            <wp:effectExtent l="19050" t="1905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33525" cy="857250"/>
                    </a:xfrm>
                    <a:prstGeom prst="rect">
                      <a:avLst/>
                    </a:prstGeom>
                    <a:noFill/>
                    <a:ln w="12700" cmpd="sng">
                      <a:solidFill>
                        <a:srgbClr val="000000"/>
                      </a:solidFill>
                      <a:miter lim="800000"/>
                      <a:headEnd/>
                      <a:tailEnd/>
                    </a:ln>
                    <a:effectLst/>
                  </pic:spPr>
                </pic:pic>
              </a:graphicData>
            </a:graphic>
          </wp:inline>
        </w:drawing>
      </w:r>
      <w:r w:rsidRPr="0092294F">
        <w:rPr>
          <w:noProof/>
          <w:lang w:val="en-US"/>
        </w:rPr>
        <w:drawing>
          <wp:inline distT="0" distB="0" distL="0" distR="0" wp14:anchorId="6BD96540" wp14:editId="0E0E2DA2">
            <wp:extent cx="1533525" cy="857250"/>
            <wp:effectExtent l="19050" t="1905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33525" cy="857250"/>
                    </a:xfrm>
                    <a:prstGeom prst="rect">
                      <a:avLst/>
                    </a:prstGeom>
                    <a:noFill/>
                    <a:ln w="12700" cmpd="sng">
                      <a:solidFill>
                        <a:srgbClr val="000000"/>
                      </a:solidFill>
                      <a:miter lim="800000"/>
                      <a:headEnd/>
                      <a:tailEnd/>
                    </a:ln>
                    <a:effectLst/>
                  </pic:spPr>
                </pic:pic>
              </a:graphicData>
            </a:graphic>
          </wp:inline>
        </w:drawing>
      </w:r>
    </w:p>
    <w:p w:rsidR="003436E9" w:rsidRPr="00FE0B94" w:rsidRDefault="003436E9" w:rsidP="00FE0B94">
      <w:pPr>
        <w:pStyle w:val="a6"/>
      </w:pPr>
      <w:r>
        <w:t xml:space="preserve">Figure 8 </w:t>
      </w:r>
      <w:r w:rsidR="00FE0B94">
        <w:t>loading</w:t>
      </w:r>
      <w:r w:rsidR="00D02F07">
        <w:t xml:space="preserve"> result of an</w:t>
      </w:r>
      <w:r>
        <w:t xml:space="preserve"> </w:t>
      </w:r>
      <w:r w:rsidR="00FE0B94">
        <w:t>‘.off’</w:t>
      </w:r>
      <w:r>
        <w:t xml:space="preserve"> model </w:t>
      </w:r>
      <w:r w:rsidR="00FE0B94">
        <w:t xml:space="preserve">file </w:t>
      </w:r>
      <w:r>
        <w:t>(lines and faces)</w:t>
      </w:r>
    </w:p>
    <w:p w:rsidR="003436E9" w:rsidRDefault="003436E9" w:rsidP="00675174">
      <w:pPr>
        <w:pStyle w:val="3"/>
        <w:rPr>
          <w:noProof/>
          <w:lang w:val="en-US"/>
        </w:rPr>
      </w:pPr>
      <w:bookmarkStart w:id="37" w:name="_Toc451196349"/>
      <w:r>
        <w:rPr>
          <w:noProof/>
          <w:lang w:val="en-US"/>
        </w:rPr>
        <w:t>Projection with Platonic Solids (</w:t>
      </w:r>
      <w:r w:rsidR="00675174">
        <w:rPr>
          <w:noProof/>
          <w:lang w:val="en-US"/>
        </w:rPr>
        <w:t>I</w:t>
      </w:r>
      <w:r w:rsidR="00675174" w:rsidRPr="00675174">
        <w:rPr>
          <w:noProof/>
          <w:lang w:val="en-US"/>
        </w:rPr>
        <w:t>cosahedron</w:t>
      </w:r>
      <w:r>
        <w:rPr>
          <w:noProof/>
          <w:lang w:val="en-US"/>
        </w:rPr>
        <w:t>)</w:t>
      </w:r>
      <w:bookmarkEnd w:id="37"/>
    </w:p>
    <w:p w:rsidR="003436E9" w:rsidRDefault="003E7508" w:rsidP="004839F0">
      <w:pPr>
        <w:pStyle w:val="a0"/>
        <w:spacing w:line="360" w:lineRule="auto"/>
        <w:rPr>
          <w:lang w:val="en-US"/>
        </w:rPr>
      </w:pPr>
      <w:r>
        <w:rPr>
          <w:lang w:val="en-US"/>
        </w:rPr>
        <w:t xml:space="preserve">Platonic solid is a sort of polyhedron, </w:t>
      </w:r>
      <w:r w:rsidRPr="003E7508">
        <w:rPr>
          <w:lang w:val="en-US"/>
        </w:rPr>
        <w:t>constituted with congruent polygonal faces. These faces are all regular, thus the polyhedron is regular. Every vertex of the polyhedron converges the same number of faces.</w:t>
      </w:r>
      <w:r w:rsidR="00675174">
        <w:rPr>
          <w:lang w:val="en-US"/>
        </w:rPr>
        <w:t xml:space="preserve"> </w:t>
      </w:r>
      <w:r w:rsidR="00796EF1">
        <w:rPr>
          <w:lang w:val="en-US"/>
        </w:rPr>
        <w:t xml:space="preserve">Platonic Solids have perfect symmetry </w:t>
      </w:r>
      <w:r w:rsidR="00503B51">
        <w:rPr>
          <w:lang w:val="en-US"/>
        </w:rPr>
        <w:t xml:space="preserve">characters, and they are regular and congruent, which means they are especially suitable for projection assistance. </w:t>
      </w:r>
    </w:p>
    <w:p w:rsidR="00503B51" w:rsidRDefault="00503B51" w:rsidP="004839F0">
      <w:pPr>
        <w:pStyle w:val="a0"/>
        <w:spacing w:line="360" w:lineRule="auto"/>
      </w:pPr>
      <w:r>
        <w:rPr>
          <w:rFonts w:hint="eastAsia"/>
        </w:rPr>
        <w:t>Since every user may pro</w:t>
      </w:r>
      <w:r w:rsidR="004839F0">
        <w:rPr>
          <w:rFonts w:hint="eastAsia"/>
        </w:rPr>
        <w:t>duce their hand-drawn sketch of</w:t>
      </w:r>
      <w:r>
        <w:rPr>
          <w:rFonts w:hint="eastAsia"/>
        </w:rPr>
        <w:t xml:space="preserve"> 3D model in random view,</w:t>
      </w:r>
      <w:r>
        <w:t xml:space="preserve"> it is </w:t>
      </w:r>
      <w:r w:rsidR="004839F0">
        <w:t>beneficial</w:t>
      </w:r>
      <w:r>
        <w:t xml:space="preserve"> </w:t>
      </w:r>
      <w:r w:rsidR="004839F0">
        <w:t>to</w:t>
      </w:r>
      <w:r>
        <w:t xml:space="preserve"> get as many as possible</w:t>
      </w:r>
      <w:r w:rsidR="004839F0">
        <w:t xml:space="preserve"> </w:t>
      </w:r>
      <w:r w:rsidR="003E7508">
        <w:t xml:space="preserve">view of </w:t>
      </w:r>
      <w:r w:rsidR="004839F0">
        <w:t>projection graphs for one model</w:t>
      </w:r>
      <w:r>
        <w:t>. However, the amount of calculation and time cost also need</w:t>
      </w:r>
      <w:r w:rsidR="003E7508">
        <w:t>s</w:t>
      </w:r>
      <w:r>
        <w:t xml:space="preserve"> to </w:t>
      </w:r>
      <w:r w:rsidR="004839F0">
        <w:t xml:space="preserve">be </w:t>
      </w:r>
      <w:r>
        <w:t>trade</w:t>
      </w:r>
      <w:r w:rsidR="004839F0">
        <w:t>d</w:t>
      </w:r>
      <w:r>
        <w:t xml:space="preserve"> off. T</w:t>
      </w:r>
      <w:r w:rsidR="004839F0">
        <w:t>herefore, this</w:t>
      </w:r>
      <w:r>
        <w:t xml:space="preserve"> project determine to use </w:t>
      </w:r>
      <w:r>
        <w:rPr>
          <w:lang w:val="en-US"/>
        </w:rPr>
        <w:t xml:space="preserve">Icosahedron (twenty congruent regular triangles, twelve vertices), which could generate </w:t>
      </w:r>
      <w:r w:rsidR="004839F0">
        <w:rPr>
          <w:lang w:val="en-US"/>
        </w:rPr>
        <w:t xml:space="preserve">enough and </w:t>
      </w:r>
      <w:r>
        <w:rPr>
          <w:lang w:val="en-US"/>
        </w:rPr>
        <w:t xml:space="preserve">appropriate number </w:t>
      </w:r>
      <w:r w:rsidR="004839F0">
        <w:rPr>
          <w:lang w:val="en-US"/>
        </w:rPr>
        <w:t>of projection</w:t>
      </w:r>
      <w:r>
        <w:rPr>
          <w:lang w:val="en-US"/>
        </w:rPr>
        <w:t xml:space="preserve"> graphs.</w:t>
      </w:r>
      <w:r w:rsidR="004839F0">
        <w:rPr>
          <w:lang w:val="en-US"/>
        </w:rPr>
        <w:t xml:space="preserve"> </w:t>
      </w:r>
    </w:p>
    <w:p w:rsidR="00675174" w:rsidRDefault="004839F0" w:rsidP="004839F0">
      <w:pPr>
        <w:pStyle w:val="4"/>
        <w:rPr>
          <w:lang w:val="en-US"/>
        </w:rPr>
      </w:pPr>
      <w:r>
        <w:rPr>
          <w:rFonts w:hint="eastAsia"/>
          <w:lang w:val="en-US"/>
        </w:rPr>
        <w:t>Pre-processing o</w:t>
      </w:r>
      <w:r>
        <w:rPr>
          <w:lang w:val="en-US"/>
        </w:rPr>
        <w:t>f Projection</w:t>
      </w:r>
    </w:p>
    <w:p w:rsidR="004839F0" w:rsidRDefault="0082221F" w:rsidP="00A36565">
      <w:pPr>
        <w:pStyle w:val="a0"/>
        <w:numPr>
          <w:ilvl w:val="0"/>
          <w:numId w:val="15"/>
        </w:numPr>
        <w:spacing w:line="360" w:lineRule="auto"/>
        <w:rPr>
          <w:lang w:val="en-US"/>
        </w:rPr>
      </w:pPr>
      <w:r>
        <w:rPr>
          <w:rFonts w:hint="eastAsia"/>
          <w:lang w:val="en-US"/>
        </w:rPr>
        <w:t>Generate the Icosahedron</w:t>
      </w:r>
    </w:p>
    <w:p w:rsidR="0082221F" w:rsidRDefault="0082221F" w:rsidP="00A36565">
      <w:pPr>
        <w:pStyle w:val="a0"/>
        <w:spacing w:line="360" w:lineRule="auto"/>
        <w:ind w:left="420"/>
        <w:rPr>
          <w:lang w:val="en-US"/>
        </w:rPr>
      </w:pPr>
      <w:r>
        <w:rPr>
          <w:lang w:val="en-US"/>
        </w:rPr>
        <w:t xml:space="preserve">Since 3D models in PSB have been normalized, the size of encircling icosahedron </w:t>
      </w:r>
      <w:r w:rsidR="00844BC1">
        <w:rPr>
          <w:lang w:val="en-US"/>
        </w:rPr>
        <w:t xml:space="preserve">was </w:t>
      </w:r>
      <w:r>
        <w:rPr>
          <w:lang w:val="en-US"/>
        </w:rPr>
        <w:t xml:space="preserve">settled. Put icosahedron </w:t>
      </w:r>
      <w:r w:rsidR="00844BC1">
        <w:rPr>
          <w:lang w:val="en-US"/>
        </w:rPr>
        <w:t xml:space="preserve">center </w:t>
      </w:r>
      <w:r>
        <w:rPr>
          <w:lang w:val="en-US"/>
        </w:rPr>
        <w:t xml:space="preserve">at point (0, 0, </w:t>
      </w:r>
      <w:proofErr w:type="gramStart"/>
      <w:r>
        <w:rPr>
          <w:lang w:val="en-US"/>
        </w:rPr>
        <w:t>0</w:t>
      </w:r>
      <w:proofErr w:type="gramEnd"/>
      <w:r>
        <w:rPr>
          <w:lang w:val="en-US"/>
        </w:rPr>
        <w:t>)</w:t>
      </w:r>
      <w:r w:rsidR="00844BC1">
        <w:rPr>
          <w:lang w:val="en-US"/>
        </w:rPr>
        <w:t xml:space="preserve"> at world coordinate system, then every vertex of the icosahedron was</w:t>
      </w:r>
      <w:r>
        <w:rPr>
          <w:lang w:val="en-US"/>
        </w:rPr>
        <w:t xml:space="preserve"> fixed and can be calculated</w:t>
      </w:r>
      <w:r w:rsidR="00844BC1">
        <w:rPr>
          <w:lang w:val="en-US"/>
        </w:rPr>
        <w:t xml:space="preserve"> and</w:t>
      </w:r>
      <w:r>
        <w:rPr>
          <w:lang w:val="en-US"/>
        </w:rPr>
        <w:t xml:space="preserve"> easily rendered.</w:t>
      </w:r>
    </w:p>
    <w:p w:rsidR="00777704" w:rsidRPr="00777704" w:rsidRDefault="00777704" w:rsidP="00777704">
      <w:pPr>
        <w:pStyle w:val="a0"/>
        <w:numPr>
          <w:ilvl w:val="0"/>
          <w:numId w:val="15"/>
        </w:numPr>
        <w:spacing w:line="360" w:lineRule="auto"/>
        <w:rPr>
          <w:lang w:val="en-US"/>
        </w:rPr>
      </w:pPr>
      <w:r>
        <w:rPr>
          <w:lang w:val="en-US"/>
        </w:rPr>
        <w:t>Put 3D model into the icosahedron</w:t>
      </w:r>
    </w:p>
    <w:p w:rsidR="00A36565" w:rsidRDefault="00A36565" w:rsidP="00777704">
      <w:pPr>
        <w:pStyle w:val="a0"/>
        <w:spacing w:line="360" w:lineRule="auto"/>
        <w:ind w:left="420"/>
        <w:rPr>
          <w:lang w:val="en-US"/>
        </w:rPr>
      </w:pPr>
      <w:r>
        <w:rPr>
          <w:lang w:val="en-US"/>
        </w:rPr>
        <w:t xml:space="preserve">In order to get correct projection, </w:t>
      </w:r>
      <w:r w:rsidR="00844BC1">
        <w:rPr>
          <w:lang w:val="en-US"/>
        </w:rPr>
        <w:t>3D</w:t>
      </w:r>
      <w:r>
        <w:rPr>
          <w:lang w:val="en-US"/>
        </w:rPr>
        <w:t xml:space="preserve"> model needs to be inside and at the center of icosahedron. With the vertex information in model file, the maximum and minimum coordinates in x, y, z axis can be confirmed. The average of these coordinates c</w:t>
      </w:r>
      <w:r w:rsidR="00844BC1">
        <w:rPr>
          <w:lang w:val="en-US"/>
        </w:rPr>
        <w:t xml:space="preserve">an be seen as the center of </w:t>
      </w:r>
      <w:r>
        <w:rPr>
          <w:lang w:val="en-US"/>
        </w:rPr>
        <w:t>3D model.</w:t>
      </w:r>
      <w:r w:rsidR="00777704" w:rsidRPr="00777704">
        <w:t xml:space="preserve"> </w:t>
      </w:r>
      <w:r w:rsidR="00777704" w:rsidRPr="00777704">
        <w:rPr>
          <w:lang w:val="en-US"/>
        </w:rPr>
        <w:t xml:space="preserve">Notice </w:t>
      </w:r>
      <w:r w:rsidR="00777704" w:rsidRPr="00777704">
        <w:rPr>
          <w:lang w:val="en-US"/>
        </w:rPr>
        <w:lastRenderedPageBreak/>
        <w:t>that model center may be outside of itself.</w:t>
      </w:r>
      <w:r w:rsidR="00777704">
        <w:rPr>
          <w:rFonts w:hint="eastAsia"/>
          <w:lang w:val="en-US"/>
        </w:rPr>
        <w:t xml:space="preserve"> </w:t>
      </w:r>
      <w:r w:rsidR="00777704">
        <w:rPr>
          <w:lang w:val="en-US"/>
        </w:rPr>
        <w:t>Set 3D model at the center of icosahedron. R</w:t>
      </w:r>
      <w:r w:rsidR="00862C06">
        <w:rPr>
          <w:rFonts w:hint="eastAsia"/>
          <w:lang w:val="en-US"/>
        </w:rPr>
        <w:t xml:space="preserve">esult of this step is demonstrated </w:t>
      </w:r>
      <w:r w:rsidR="00777704">
        <w:rPr>
          <w:lang w:val="en-US"/>
        </w:rPr>
        <w:t>in</w:t>
      </w:r>
      <w:r w:rsidR="00777704">
        <w:rPr>
          <w:rFonts w:hint="eastAsia"/>
          <w:lang w:val="en-US"/>
        </w:rPr>
        <w:t xml:space="preserve"> F</w:t>
      </w:r>
      <w:r w:rsidR="00862C06">
        <w:rPr>
          <w:rFonts w:hint="eastAsia"/>
          <w:lang w:val="en-US"/>
        </w:rPr>
        <w:t>igure</w:t>
      </w:r>
      <w:r w:rsidR="0002550C">
        <w:rPr>
          <w:lang w:val="en-US"/>
        </w:rPr>
        <w:t xml:space="preserve"> 9</w:t>
      </w:r>
      <w:r w:rsidR="00862C06">
        <w:rPr>
          <w:rFonts w:hint="eastAsia"/>
          <w:lang w:val="en-US"/>
        </w:rPr>
        <w:t>.</w:t>
      </w:r>
      <w:r w:rsidR="00862C06">
        <w:rPr>
          <w:lang w:val="en-US"/>
        </w:rPr>
        <w:t xml:space="preserve"> </w:t>
      </w:r>
    </w:p>
    <w:p w:rsidR="00862C06" w:rsidRDefault="00436EDE" w:rsidP="00862C06">
      <w:pPr>
        <w:pStyle w:val="a0"/>
        <w:spacing w:line="360" w:lineRule="auto"/>
        <w:ind w:left="420"/>
        <w:jc w:val="center"/>
        <w:rPr>
          <w:noProof/>
          <w:lang w:val="en-US"/>
        </w:rPr>
      </w:pPr>
      <w:r w:rsidRPr="00862C06">
        <w:rPr>
          <w:noProof/>
          <w:lang w:val="en-US"/>
        </w:rPr>
        <w:drawing>
          <wp:inline distT="0" distB="0" distL="0" distR="0" wp14:anchorId="50F94A2F" wp14:editId="069FDEF8">
            <wp:extent cx="1819275" cy="1628775"/>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19275" cy="1628775"/>
                    </a:xfrm>
                    <a:prstGeom prst="rect">
                      <a:avLst/>
                    </a:prstGeom>
                    <a:noFill/>
                    <a:ln>
                      <a:noFill/>
                    </a:ln>
                  </pic:spPr>
                </pic:pic>
              </a:graphicData>
            </a:graphic>
          </wp:inline>
        </w:drawing>
      </w:r>
    </w:p>
    <w:p w:rsidR="00862C06" w:rsidRPr="0002550C" w:rsidRDefault="0002550C" w:rsidP="0002550C">
      <w:pPr>
        <w:pStyle w:val="a6"/>
      </w:pPr>
      <w:r>
        <w:t>Figure 9 Three dimensional</w:t>
      </w:r>
      <w:r w:rsidR="00862C06">
        <w:t xml:space="preserve"> model in the icosahedron</w:t>
      </w:r>
    </w:p>
    <w:p w:rsidR="00862C06" w:rsidRDefault="00862C06" w:rsidP="00862C06">
      <w:pPr>
        <w:pStyle w:val="4"/>
        <w:rPr>
          <w:lang w:val="en-US"/>
        </w:rPr>
      </w:pPr>
      <w:r>
        <w:rPr>
          <w:rFonts w:hint="eastAsia"/>
          <w:lang w:val="en-US"/>
        </w:rPr>
        <w:t>P</w:t>
      </w:r>
      <w:r w:rsidR="002017B9">
        <w:rPr>
          <w:rFonts w:hint="eastAsia"/>
          <w:lang w:val="en-US"/>
        </w:rPr>
        <w:t>rojecting</w:t>
      </w:r>
      <w:r>
        <w:rPr>
          <w:rFonts w:hint="eastAsia"/>
          <w:lang w:val="en-US"/>
        </w:rPr>
        <w:t xml:space="preserve"> from </w:t>
      </w:r>
      <w:r w:rsidR="002017B9">
        <w:rPr>
          <w:lang w:val="en-US"/>
        </w:rPr>
        <w:t>Every Vertex of</w:t>
      </w:r>
      <w:r w:rsidR="005149E7">
        <w:rPr>
          <w:lang w:val="en-US"/>
        </w:rPr>
        <w:t xml:space="preserve"> the Icosahedron</w:t>
      </w:r>
    </w:p>
    <w:p w:rsidR="005149E7" w:rsidRDefault="00040764" w:rsidP="000B6B60">
      <w:pPr>
        <w:pStyle w:val="a0"/>
        <w:numPr>
          <w:ilvl w:val="0"/>
          <w:numId w:val="16"/>
        </w:numPr>
        <w:spacing w:beforeLines="50" w:before="120" w:line="360" w:lineRule="auto"/>
        <w:rPr>
          <w:lang w:val="en-US"/>
        </w:rPr>
      </w:pPr>
      <w:r>
        <w:rPr>
          <w:lang w:val="en-US"/>
        </w:rPr>
        <w:t>Using cuboid to produce</w:t>
      </w:r>
      <w:r w:rsidR="00303CB8">
        <w:rPr>
          <w:lang w:val="en-US"/>
        </w:rPr>
        <w:t xml:space="preserve"> orthogonal </w:t>
      </w:r>
      <w:r w:rsidRPr="00040764">
        <w:rPr>
          <w:lang w:val="en-US"/>
        </w:rPr>
        <w:t>parallel projection</w:t>
      </w:r>
      <w:r>
        <w:rPr>
          <w:lang w:val="en-US"/>
        </w:rPr>
        <w:t>.</w:t>
      </w:r>
    </w:p>
    <w:p w:rsidR="00D74663" w:rsidRDefault="00040764" w:rsidP="005E688A">
      <w:pPr>
        <w:pStyle w:val="a0"/>
        <w:spacing w:after="0" w:line="360" w:lineRule="auto"/>
        <w:ind w:left="420"/>
        <w:rPr>
          <w:lang w:val="en-US"/>
        </w:rPr>
      </w:pPr>
      <w:r>
        <w:rPr>
          <w:lang w:val="en-US"/>
        </w:rPr>
        <w:t xml:space="preserve">Create a cuboid with </w:t>
      </w:r>
      <w:r w:rsidR="0077653F">
        <w:rPr>
          <w:lang w:val="en-US"/>
        </w:rPr>
        <w:t>appropriate</w:t>
      </w:r>
      <w:r>
        <w:rPr>
          <w:lang w:val="en-US"/>
        </w:rPr>
        <w:t xml:space="preserve"> size, which could cover the </w:t>
      </w:r>
      <w:r w:rsidR="0077653F">
        <w:rPr>
          <w:lang w:val="en-US"/>
        </w:rPr>
        <w:t xml:space="preserve">whole </w:t>
      </w:r>
      <w:r>
        <w:rPr>
          <w:lang w:val="en-US"/>
        </w:rPr>
        <w:t xml:space="preserve">model in it. </w:t>
      </w:r>
      <w:r w:rsidR="00303CB8">
        <w:rPr>
          <w:lang w:val="en-US"/>
        </w:rPr>
        <w:t>Then</w:t>
      </w:r>
      <w:r>
        <w:rPr>
          <w:lang w:val="en-US"/>
        </w:rPr>
        <w:t xml:space="preserve"> set the camera at every </w:t>
      </w:r>
      <w:r w:rsidR="00303CB8">
        <w:rPr>
          <w:lang w:val="en-US"/>
        </w:rPr>
        <w:t xml:space="preserve">vertex of the icosahedron, </w:t>
      </w:r>
      <w:r>
        <w:rPr>
          <w:lang w:val="en-US"/>
        </w:rPr>
        <w:t xml:space="preserve">12 </w:t>
      </w:r>
      <w:r w:rsidRPr="00040764">
        <w:rPr>
          <w:lang w:val="en-US"/>
        </w:rPr>
        <w:t>orthogonal projection</w:t>
      </w:r>
      <w:r>
        <w:rPr>
          <w:lang w:val="en-US"/>
        </w:rPr>
        <w:t>s of the model have been produced. Notice that, the projections now are still three dimensional</w:t>
      </w:r>
      <w:r w:rsidR="003B658B">
        <w:rPr>
          <w:lang w:val="en-US"/>
        </w:rPr>
        <w:t xml:space="preserve">, for the projection was made in a cuboid other than a plane. </w:t>
      </w:r>
    </w:p>
    <w:p w:rsidR="00040764" w:rsidRDefault="002017B9" w:rsidP="000B6B60">
      <w:pPr>
        <w:pStyle w:val="a0"/>
        <w:spacing w:afterLines="50" w:line="360" w:lineRule="auto"/>
        <w:ind w:left="420"/>
        <w:rPr>
          <w:lang w:val="en-US"/>
        </w:rPr>
      </w:pPr>
      <w:r>
        <w:rPr>
          <w:lang w:val="en-US"/>
        </w:rPr>
        <w:t>P</w:t>
      </w:r>
      <w:r w:rsidR="003B658B">
        <w:rPr>
          <w:lang w:val="en-US"/>
        </w:rPr>
        <w:t>rojection</w:t>
      </w:r>
      <w:r w:rsidR="00303CB8">
        <w:rPr>
          <w:lang w:val="en-US"/>
        </w:rPr>
        <w:t xml:space="preserve"> results are</w:t>
      </w:r>
      <w:r w:rsidR="00D74663">
        <w:rPr>
          <w:lang w:val="en-US"/>
        </w:rPr>
        <w:t xml:space="preserve"> shown in</w:t>
      </w:r>
      <w:r w:rsidR="00537F8F">
        <w:rPr>
          <w:lang w:val="en-US"/>
        </w:rPr>
        <w:t xml:space="preserve"> </w:t>
      </w:r>
      <w:r>
        <w:rPr>
          <w:lang w:val="en-US"/>
        </w:rPr>
        <w:t>F</w:t>
      </w:r>
      <w:r w:rsidR="00537F8F">
        <w:rPr>
          <w:lang w:val="en-US"/>
        </w:rPr>
        <w:t>igure</w:t>
      </w:r>
      <w:r>
        <w:rPr>
          <w:lang w:val="en-US"/>
        </w:rPr>
        <w:t xml:space="preserve"> 10</w:t>
      </w:r>
      <w:r w:rsidR="00537F8F">
        <w:rPr>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3"/>
      </w:tblGrid>
      <w:tr w:rsidR="005E688A" w:rsidRPr="006F7DFC" w:rsidTr="00E917BD">
        <w:trPr>
          <w:trHeight w:val="1125"/>
        </w:trPr>
        <w:tc>
          <w:tcPr>
            <w:tcW w:w="9493" w:type="dxa"/>
            <w:shd w:val="clear" w:color="auto" w:fill="auto"/>
          </w:tcPr>
          <w:p w:rsidR="005E688A" w:rsidRPr="006F7DFC" w:rsidRDefault="00436EDE" w:rsidP="00404575">
            <w:pPr>
              <w:pStyle w:val="a0"/>
              <w:spacing w:line="360" w:lineRule="auto"/>
              <w:rPr>
                <w:rFonts w:ascii="Calibri" w:hAnsi="Calibri"/>
                <w:noProof/>
                <w:lang w:val="en-US"/>
              </w:rPr>
            </w:pPr>
            <w:r w:rsidRPr="006F7DFC">
              <w:rPr>
                <w:rFonts w:ascii="Calibri" w:hAnsi="Calibri"/>
                <w:noProof/>
                <w:lang w:val="en-US"/>
              </w:rPr>
              <w:drawing>
                <wp:inline distT="0" distB="0" distL="0" distR="0" wp14:anchorId="3E39872B" wp14:editId="40034381">
                  <wp:extent cx="962025" cy="542925"/>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62025" cy="542925"/>
                          </a:xfrm>
                          <a:prstGeom prst="rect">
                            <a:avLst/>
                          </a:prstGeom>
                          <a:noFill/>
                          <a:ln>
                            <a:noFill/>
                          </a:ln>
                        </pic:spPr>
                      </pic:pic>
                    </a:graphicData>
                  </a:graphic>
                </wp:inline>
              </w:drawing>
            </w:r>
            <w:r w:rsidRPr="006F7DFC">
              <w:rPr>
                <w:rFonts w:ascii="Calibri" w:hAnsi="Calibri"/>
                <w:noProof/>
                <w:lang w:val="en-US"/>
              </w:rPr>
              <w:drawing>
                <wp:inline distT="0" distB="0" distL="0" distR="0" wp14:anchorId="58417F42" wp14:editId="63BBE72F">
                  <wp:extent cx="962025" cy="5334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62025" cy="533400"/>
                          </a:xfrm>
                          <a:prstGeom prst="rect">
                            <a:avLst/>
                          </a:prstGeom>
                          <a:noFill/>
                          <a:ln>
                            <a:noFill/>
                          </a:ln>
                        </pic:spPr>
                      </pic:pic>
                    </a:graphicData>
                  </a:graphic>
                </wp:inline>
              </w:drawing>
            </w:r>
            <w:r w:rsidRPr="006F7DFC">
              <w:rPr>
                <w:rFonts w:ascii="Calibri" w:hAnsi="Calibri"/>
                <w:noProof/>
                <w:lang w:val="en-US"/>
              </w:rPr>
              <w:drawing>
                <wp:inline distT="0" distB="0" distL="0" distR="0" wp14:anchorId="3AA0D89B" wp14:editId="47A286AD">
                  <wp:extent cx="971550" cy="542925"/>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71550" cy="542925"/>
                          </a:xfrm>
                          <a:prstGeom prst="rect">
                            <a:avLst/>
                          </a:prstGeom>
                          <a:noFill/>
                          <a:ln>
                            <a:noFill/>
                          </a:ln>
                        </pic:spPr>
                      </pic:pic>
                    </a:graphicData>
                  </a:graphic>
                </wp:inline>
              </w:drawing>
            </w:r>
            <w:r w:rsidRPr="006F7DFC">
              <w:rPr>
                <w:rFonts w:ascii="Calibri" w:hAnsi="Calibri"/>
                <w:noProof/>
                <w:lang w:val="en-US"/>
              </w:rPr>
              <w:drawing>
                <wp:inline distT="0" distB="0" distL="0" distR="0" wp14:anchorId="411588EB" wp14:editId="723272B0">
                  <wp:extent cx="962025" cy="533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62025" cy="533400"/>
                          </a:xfrm>
                          <a:prstGeom prst="rect">
                            <a:avLst/>
                          </a:prstGeom>
                          <a:noFill/>
                          <a:ln>
                            <a:noFill/>
                          </a:ln>
                        </pic:spPr>
                      </pic:pic>
                    </a:graphicData>
                  </a:graphic>
                </wp:inline>
              </w:drawing>
            </w:r>
            <w:r w:rsidRPr="006F7DFC">
              <w:rPr>
                <w:rFonts w:ascii="Calibri" w:hAnsi="Calibri"/>
                <w:noProof/>
                <w:lang w:val="en-US"/>
              </w:rPr>
              <w:drawing>
                <wp:inline distT="0" distB="0" distL="0" distR="0" wp14:anchorId="1466C98B" wp14:editId="464E99DC">
                  <wp:extent cx="962025" cy="533400"/>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62025" cy="533400"/>
                          </a:xfrm>
                          <a:prstGeom prst="rect">
                            <a:avLst/>
                          </a:prstGeom>
                          <a:noFill/>
                          <a:ln>
                            <a:noFill/>
                          </a:ln>
                        </pic:spPr>
                      </pic:pic>
                    </a:graphicData>
                  </a:graphic>
                </wp:inline>
              </w:drawing>
            </w:r>
            <w:r w:rsidRPr="006F7DFC">
              <w:rPr>
                <w:rFonts w:ascii="Calibri" w:hAnsi="Calibri"/>
                <w:noProof/>
                <w:lang w:val="en-US"/>
              </w:rPr>
              <w:drawing>
                <wp:inline distT="0" distB="0" distL="0" distR="0" wp14:anchorId="507167E2" wp14:editId="29AB3693">
                  <wp:extent cx="971550" cy="542925"/>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71550" cy="542925"/>
                          </a:xfrm>
                          <a:prstGeom prst="rect">
                            <a:avLst/>
                          </a:prstGeom>
                          <a:noFill/>
                          <a:ln>
                            <a:noFill/>
                          </a:ln>
                        </pic:spPr>
                      </pic:pic>
                    </a:graphicData>
                  </a:graphic>
                </wp:inline>
              </w:drawing>
            </w:r>
          </w:p>
        </w:tc>
      </w:tr>
      <w:tr w:rsidR="005E688A" w:rsidRPr="006F7DFC" w:rsidTr="00E917BD">
        <w:tc>
          <w:tcPr>
            <w:tcW w:w="9493" w:type="dxa"/>
            <w:shd w:val="clear" w:color="auto" w:fill="auto"/>
          </w:tcPr>
          <w:p w:rsidR="005E688A" w:rsidRPr="006F7DFC" w:rsidRDefault="00436EDE" w:rsidP="00404575">
            <w:pPr>
              <w:pStyle w:val="a0"/>
              <w:spacing w:line="360" w:lineRule="auto"/>
              <w:rPr>
                <w:rFonts w:ascii="Calibri" w:hAnsi="Calibri"/>
                <w:noProof/>
                <w:lang w:val="en-US"/>
              </w:rPr>
            </w:pPr>
            <w:r w:rsidRPr="006F7DFC">
              <w:rPr>
                <w:rFonts w:ascii="Calibri" w:hAnsi="Calibri"/>
                <w:noProof/>
                <w:lang w:val="en-US"/>
              </w:rPr>
              <w:drawing>
                <wp:inline distT="0" distB="0" distL="0" distR="0" wp14:anchorId="28596757" wp14:editId="08DE4874">
                  <wp:extent cx="952500" cy="533400"/>
                  <wp:effectExtent l="0" t="0" r="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inline>
              </w:drawing>
            </w:r>
            <w:r w:rsidR="005E688A" w:rsidRPr="006F7DFC">
              <w:rPr>
                <w:rFonts w:ascii="Calibri" w:hAnsi="Calibri"/>
                <w:noProof/>
                <w:lang w:val="en-US"/>
              </w:rPr>
              <w:t xml:space="preserve"> </w:t>
            </w:r>
            <w:r w:rsidRPr="006F7DFC">
              <w:rPr>
                <w:rFonts w:ascii="Calibri" w:hAnsi="Calibri"/>
                <w:noProof/>
                <w:lang w:val="en-US"/>
              </w:rPr>
              <w:drawing>
                <wp:inline distT="0" distB="0" distL="0" distR="0" wp14:anchorId="528E476E" wp14:editId="37573721">
                  <wp:extent cx="904875" cy="504825"/>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4875" cy="504825"/>
                          </a:xfrm>
                          <a:prstGeom prst="rect">
                            <a:avLst/>
                          </a:prstGeom>
                          <a:noFill/>
                          <a:ln>
                            <a:noFill/>
                          </a:ln>
                        </pic:spPr>
                      </pic:pic>
                    </a:graphicData>
                  </a:graphic>
                </wp:inline>
              </w:drawing>
            </w:r>
            <w:r w:rsidR="005E688A" w:rsidRPr="006F7DFC">
              <w:rPr>
                <w:rFonts w:ascii="Calibri" w:hAnsi="Calibri"/>
                <w:noProof/>
                <w:lang w:val="en-US"/>
              </w:rPr>
              <w:t xml:space="preserve"> </w:t>
            </w:r>
            <w:r w:rsidRPr="006F7DFC">
              <w:rPr>
                <w:rFonts w:ascii="Calibri" w:hAnsi="Calibri"/>
                <w:noProof/>
                <w:lang w:val="en-US"/>
              </w:rPr>
              <w:drawing>
                <wp:inline distT="0" distB="0" distL="0" distR="0" wp14:anchorId="27EAC39B" wp14:editId="745EEA3F">
                  <wp:extent cx="904875" cy="504825"/>
                  <wp:effectExtent l="0" t="0" r="0" b="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04875" cy="504825"/>
                          </a:xfrm>
                          <a:prstGeom prst="rect">
                            <a:avLst/>
                          </a:prstGeom>
                          <a:noFill/>
                          <a:ln>
                            <a:noFill/>
                          </a:ln>
                        </pic:spPr>
                      </pic:pic>
                    </a:graphicData>
                  </a:graphic>
                </wp:inline>
              </w:drawing>
            </w:r>
            <w:r w:rsidRPr="006F7DFC">
              <w:rPr>
                <w:rFonts w:ascii="Calibri" w:hAnsi="Calibri"/>
                <w:noProof/>
                <w:lang w:val="en-US"/>
              </w:rPr>
              <w:drawing>
                <wp:inline distT="0" distB="0" distL="0" distR="0" wp14:anchorId="784D6406" wp14:editId="4C03452C">
                  <wp:extent cx="876300" cy="504825"/>
                  <wp:effectExtent l="0" t="0" r="0"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76300" cy="504825"/>
                          </a:xfrm>
                          <a:prstGeom prst="rect">
                            <a:avLst/>
                          </a:prstGeom>
                          <a:noFill/>
                          <a:ln>
                            <a:noFill/>
                          </a:ln>
                        </pic:spPr>
                      </pic:pic>
                    </a:graphicData>
                  </a:graphic>
                </wp:inline>
              </w:drawing>
            </w:r>
            <w:r w:rsidRPr="006F7DFC">
              <w:rPr>
                <w:rFonts w:ascii="Calibri" w:hAnsi="Calibri"/>
                <w:noProof/>
                <w:lang w:val="en-US"/>
              </w:rPr>
              <w:drawing>
                <wp:inline distT="0" distB="0" distL="0" distR="0" wp14:anchorId="348180BA" wp14:editId="67342DF1">
                  <wp:extent cx="971550" cy="54292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71550" cy="542925"/>
                          </a:xfrm>
                          <a:prstGeom prst="rect">
                            <a:avLst/>
                          </a:prstGeom>
                          <a:noFill/>
                          <a:ln>
                            <a:noFill/>
                          </a:ln>
                        </pic:spPr>
                      </pic:pic>
                    </a:graphicData>
                  </a:graphic>
                </wp:inline>
              </w:drawing>
            </w:r>
            <w:r w:rsidR="00404575">
              <w:rPr>
                <w:rFonts w:ascii="Calibri" w:hAnsi="Calibri"/>
                <w:noProof/>
                <w:lang w:val="en-US"/>
              </w:rPr>
              <w:t xml:space="preserve"> </w:t>
            </w:r>
            <w:r w:rsidRPr="006F7DFC">
              <w:rPr>
                <w:rFonts w:ascii="Calibri" w:hAnsi="Calibri"/>
                <w:noProof/>
                <w:lang w:val="en-US"/>
              </w:rPr>
              <w:drawing>
                <wp:inline distT="0" distB="0" distL="0" distR="0" wp14:anchorId="57D3769A" wp14:editId="6679DC0B">
                  <wp:extent cx="933450" cy="533400"/>
                  <wp:effectExtent l="0" t="0" r="0" b="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33450" cy="533400"/>
                          </a:xfrm>
                          <a:prstGeom prst="rect">
                            <a:avLst/>
                          </a:prstGeom>
                          <a:noFill/>
                          <a:ln>
                            <a:noFill/>
                          </a:ln>
                        </pic:spPr>
                      </pic:pic>
                    </a:graphicData>
                  </a:graphic>
                </wp:inline>
              </w:drawing>
            </w:r>
          </w:p>
        </w:tc>
      </w:tr>
    </w:tbl>
    <w:p w:rsidR="005E688A" w:rsidRPr="000B6B60" w:rsidRDefault="002017B9" w:rsidP="000B6B60">
      <w:pPr>
        <w:pStyle w:val="a6"/>
        <w:spacing w:before="240"/>
        <w:rPr>
          <w:lang w:val="en-US"/>
        </w:rPr>
      </w:pPr>
      <w:r>
        <w:t>Figure 10 Twelve</w:t>
      </w:r>
      <w:r w:rsidR="005E688A">
        <w:rPr>
          <w:lang w:val="en-US"/>
        </w:rPr>
        <w:t xml:space="preserve"> </w:t>
      </w:r>
      <w:r w:rsidR="005E688A" w:rsidRPr="00040764">
        <w:rPr>
          <w:lang w:val="en-US"/>
        </w:rPr>
        <w:t>orthogonal projection</w:t>
      </w:r>
      <w:r w:rsidR="005E688A">
        <w:rPr>
          <w:lang w:val="en-US"/>
        </w:rPr>
        <w:t>s of the example model</w:t>
      </w:r>
    </w:p>
    <w:p w:rsidR="00303CB8" w:rsidRDefault="00303CB8" w:rsidP="000B6B60">
      <w:pPr>
        <w:pStyle w:val="a0"/>
        <w:numPr>
          <w:ilvl w:val="0"/>
          <w:numId w:val="16"/>
        </w:numPr>
        <w:spacing w:beforeLines="50" w:before="120" w:line="360" w:lineRule="auto"/>
        <w:jc w:val="left"/>
        <w:rPr>
          <w:lang w:val="en-US"/>
        </w:rPr>
      </w:pPr>
      <w:r>
        <w:rPr>
          <w:rFonts w:hint="eastAsia"/>
          <w:lang w:val="en-US"/>
        </w:rPr>
        <w:t>Select useful projections</w:t>
      </w:r>
    </w:p>
    <w:p w:rsidR="00D74663" w:rsidRDefault="00D74663" w:rsidP="00303CB8">
      <w:pPr>
        <w:pStyle w:val="a0"/>
        <w:spacing w:line="360" w:lineRule="auto"/>
        <w:ind w:left="420"/>
        <w:jc w:val="left"/>
        <w:rPr>
          <w:lang w:val="en-US"/>
        </w:rPr>
      </w:pPr>
      <w:r>
        <w:rPr>
          <w:lang w:val="en-US"/>
        </w:rPr>
        <w:t xml:space="preserve">Since the icosahedron is perfectly symmetrical, projection of symmetrical models can produce some alike results. Even the model is not completely symmetric, those slightly difference cannot influence the retrieval results. Thus, the system removes projections which are almost the same. </w:t>
      </w:r>
      <w:r w:rsidR="00404575">
        <w:rPr>
          <w:lang w:val="en-US"/>
        </w:rPr>
        <w:t xml:space="preserve">At last 7 projections will be reserved. </w:t>
      </w:r>
      <w:r>
        <w:rPr>
          <w:lang w:val="en-US"/>
        </w:rPr>
        <w:t xml:space="preserve">This step obviously reduces time cost in further retrieval work. </w:t>
      </w:r>
    </w:p>
    <w:p w:rsidR="00303CB8" w:rsidRDefault="00D74663" w:rsidP="00303CB8">
      <w:pPr>
        <w:pStyle w:val="a0"/>
        <w:spacing w:line="360" w:lineRule="auto"/>
        <w:ind w:left="420"/>
        <w:jc w:val="left"/>
        <w:rPr>
          <w:lang w:val="en-US"/>
        </w:rPr>
      </w:pPr>
      <w:r>
        <w:rPr>
          <w:lang w:val="en-US"/>
        </w:rPr>
        <w:t>Example of selection results are shown in Figure 11.</w:t>
      </w:r>
    </w:p>
    <w:p w:rsidR="00D74663" w:rsidRDefault="00BB05D3" w:rsidP="00404575">
      <w:pPr>
        <w:pStyle w:val="a0"/>
        <w:spacing w:line="360" w:lineRule="auto"/>
        <w:ind w:left="420"/>
        <w:jc w:val="center"/>
        <w:rPr>
          <w:lang w:val="en-US"/>
        </w:rPr>
      </w:pPr>
      <w:r>
        <w:rPr>
          <w:noProof/>
          <w:lang w:val="en-US"/>
        </w:rPr>
        <w:lastRenderedPageBreak/>
        <mc:AlternateContent>
          <mc:Choice Requires="wps">
            <w:drawing>
              <wp:anchor distT="0" distB="0" distL="114300" distR="114300" simplePos="0" relativeHeight="251653120" behindDoc="0" locked="0" layoutInCell="1" allowOverlap="1" wp14:anchorId="32A8C6D6" wp14:editId="0FE0C401">
                <wp:simplePos x="0" y="0"/>
                <wp:positionH relativeFrom="margin">
                  <wp:align>right</wp:align>
                </wp:positionH>
                <wp:positionV relativeFrom="paragraph">
                  <wp:posOffset>-82550</wp:posOffset>
                </wp:positionV>
                <wp:extent cx="5953125" cy="685800"/>
                <wp:effectExtent l="0" t="0" r="28575" b="19050"/>
                <wp:wrapNone/>
                <wp:docPr id="5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3125" cy="685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F3C227" id="Rectangle 3" o:spid="_x0000_s1026" style="position:absolute;left:0;text-align:left;margin-left:417.55pt;margin-top:-6.5pt;width:468.75pt;height:54pt;z-index:2516531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" filled="f">
                <w10:wrap anchorx="margin"/>
              </v:rect>
            </w:pict>
          </mc:Fallback>
        </mc:AlternateContent>
      </w:r>
      <w:r w:rsidR="00436EDE">
        <w:rPr>
          <w:noProof/>
          <w:lang w:val="en-US"/>
        </w:rPr>
        <w:drawing>
          <wp:inline distT="0" distB="0" distL="0" distR="0" wp14:anchorId="6BFB73A0" wp14:editId="288FB4F7">
            <wp:extent cx="866775" cy="466725"/>
            <wp:effectExtent l="0" t="0" r="0" b="0"/>
            <wp:docPr id="32" name="图片 32" descr="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_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rsidR="00436EDE">
        <w:rPr>
          <w:noProof/>
          <w:lang w:val="en-US"/>
        </w:rPr>
        <w:drawing>
          <wp:inline distT="0" distB="0" distL="0" distR="0" wp14:anchorId="2C1E3AAD" wp14:editId="1EBDDB9C">
            <wp:extent cx="895350" cy="466725"/>
            <wp:effectExtent l="0" t="0" r="0" b="0"/>
            <wp:docPr id="33" name="图片 33" descr="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_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95350" cy="466725"/>
                    </a:xfrm>
                    <a:prstGeom prst="rect">
                      <a:avLst/>
                    </a:prstGeom>
                    <a:noFill/>
                    <a:ln>
                      <a:noFill/>
                    </a:ln>
                  </pic:spPr>
                </pic:pic>
              </a:graphicData>
            </a:graphic>
          </wp:inline>
        </w:drawing>
      </w:r>
      <w:r w:rsidR="00436EDE">
        <w:rPr>
          <w:noProof/>
          <w:lang w:val="en-US"/>
        </w:rPr>
        <w:drawing>
          <wp:inline distT="0" distB="0" distL="0" distR="0" wp14:anchorId="749EC490" wp14:editId="09E7C0CD">
            <wp:extent cx="819150" cy="447675"/>
            <wp:effectExtent l="0" t="0" r="0" b="0"/>
            <wp:docPr id="34" name="图片 34" descr="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_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19150" cy="447675"/>
                    </a:xfrm>
                    <a:prstGeom prst="rect">
                      <a:avLst/>
                    </a:prstGeom>
                    <a:noFill/>
                    <a:ln>
                      <a:noFill/>
                    </a:ln>
                  </pic:spPr>
                </pic:pic>
              </a:graphicData>
            </a:graphic>
          </wp:inline>
        </w:drawing>
      </w:r>
      <w:r w:rsidR="00436EDE">
        <w:rPr>
          <w:noProof/>
          <w:lang w:val="en-US"/>
        </w:rPr>
        <w:drawing>
          <wp:inline distT="0" distB="0" distL="0" distR="0" wp14:anchorId="1ADC2EF3" wp14:editId="0C01D5C8">
            <wp:extent cx="838200" cy="447675"/>
            <wp:effectExtent l="0" t="0" r="0" b="0"/>
            <wp:docPr id="35" name="图片 35" descr="1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_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38200" cy="447675"/>
                    </a:xfrm>
                    <a:prstGeom prst="rect">
                      <a:avLst/>
                    </a:prstGeom>
                    <a:noFill/>
                    <a:ln>
                      <a:noFill/>
                    </a:ln>
                  </pic:spPr>
                </pic:pic>
              </a:graphicData>
            </a:graphic>
          </wp:inline>
        </w:drawing>
      </w:r>
      <w:r w:rsidR="00436EDE">
        <w:rPr>
          <w:noProof/>
          <w:lang w:val="en-US"/>
        </w:rPr>
        <w:drawing>
          <wp:inline distT="0" distB="0" distL="0" distR="0" wp14:anchorId="3D73014B" wp14:editId="00057776">
            <wp:extent cx="819150" cy="438150"/>
            <wp:effectExtent l="0" t="0" r="0" b="0"/>
            <wp:docPr id="36" name="图片 36" descr="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_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19150" cy="438150"/>
                    </a:xfrm>
                    <a:prstGeom prst="rect">
                      <a:avLst/>
                    </a:prstGeom>
                    <a:noFill/>
                    <a:ln>
                      <a:noFill/>
                    </a:ln>
                  </pic:spPr>
                </pic:pic>
              </a:graphicData>
            </a:graphic>
          </wp:inline>
        </w:drawing>
      </w:r>
      <w:r w:rsidR="00436EDE">
        <w:rPr>
          <w:noProof/>
          <w:lang w:val="en-US"/>
        </w:rPr>
        <w:drawing>
          <wp:inline distT="0" distB="0" distL="0" distR="0" wp14:anchorId="6CC49BD8" wp14:editId="4D9B8D3A">
            <wp:extent cx="809625" cy="428625"/>
            <wp:effectExtent l="0" t="0" r="0" b="0"/>
            <wp:docPr id="37" name="图片 37" descr="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_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00436EDE">
        <w:rPr>
          <w:noProof/>
          <w:lang w:val="en-US"/>
        </w:rPr>
        <w:drawing>
          <wp:inline distT="0" distB="0" distL="0" distR="0" wp14:anchorId="6385D717" wp14:editId="20997236">
            <wp:extent cx="800100" cy="428625"/>
            <wp:effectExtent l="0" t="0" r="0" b="0"/>
            <wp:docPr id="38" name="图片 38"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_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p>
    <w:p w:rsidR="00404575" w:rsidRPr="00404575" w:rsidRDefault="000B6B60" w:rsidP="000B6B60">
      <w:pPr>
        <w:pStyle w:val="a6"/>
        <w:spacing w:before="240" w:after="240"/>
        <w:rPr>
          <w:lang w:val="en-US"/>
        </w:rPr>
      </w:pPr>
      <w:r>
        <w:t>Figure 11 Seven selected</w:t>
      </w:r>
      <w:r w:rsidR="00404575" w:rsidRPr="00040764">
        <w:rPr>
          <w:lang w:val="en-US"/>
        </w:rPr>
        <w:t xml:space="preserve"> projection</w:t>
      </w:r>
      <w:r w:rsidR="00404575">
        <w:rPr>
          <w:lang w:val="en-US"/>
        </w:rPr>
        <w:t>s of the example model</w:t>
      </w:r>
    </w:p>
    <w:p w:rsidR="003B658B" w:rsidRDefault="003B658B" w:rsidP="005E688A">
      <w:pPr>
        <w:pStyle w:val="a0"/>
        <w:numPr>
          <w:ilvl w:val="0"/>
          <w:numId w:val="16"/>
        </w:numPr>
        <w:spacing w:line="360" w:lineRule="auto"/>
        <w:jc w:val="left"/>
        <w:rPr>
          <w:lang w:val="en-US"/>
        </w:rPr>
      </w:pPr>
      <w:r>
        <w:rPr>
          <w:rFonts w:hint="eastAsia"/>
          <w:lang w:val="en-US"/>
        </w:rPr>
        <w:t>Read pixels from the screen and create projection graph</w:t>
      </w:r>
    </w:p>
    <w:p w:rsidR="003B658B" w:rsidRPr="005149E7" w:rsidRDefault="000B6B60" w:rsidP="005E688A">
      <w:pPr>
        <w:pStyle w:val="a0"/>
        <w:spacing w:line="360" w:lineRule="auto"/>
        <w:ind w:left="420"/>
        <w:rPr>
          <w:lang w:val="en-US"/>
        </w:rPr>
      </w:pPr>
      <w:r>
        <w:rPr>
          <w:lang w:val="en-US"/>
        </w:rPr>
        <w:t>After the projection, p</w:t>
      </w:r>
      <w:r w:rsidR="003B658B">
        <w:rPr>
          <w:lang w:val="en-US"/>
        </w:rPr>
        <w:t xml:space="preserve">ixels in window can be </w:t>
      </w:r>
      <w:r>
        <w:rPr>
          <w:lang w:val="en-US"/>
        </w:rPr>
        <w:t>read into buffer and restored in</w:t>
      </w:r>
      <w:r w:rsidR="003B658B">
        <w:rPr>
          <w:lang w:val="en-US"/>
        </w:rPr>
        <w:t xml:space="preserve"> a forma</w:t>
      </w:r>
      <w:r>
        <w:rPr>
          <w:lang w:val="en-US"/>
        </w:rPr>
        <w:t>t of bitmap. With this step, three dimensional</w:t>
      </w:r>
      <w:r w:rsidR="003B658B">
        <w:rPr>
          <w:lang w:val="en-US"/>
        </w:rPr>
        <w:t xml:space="preserve"> model </w:t>
      </w:r>
      <w:r>
        <w:rPr>
          <w:lang w:val="en-US"/>
        </w:rPr>
        <w:t>would</w:t>
      </w:r>
      <w:r w:rsidR="003B658B">
        <w:rPr>
          <w:lang w:val="en-US"/>
        </w:rPr>
        <w:t xml:space="preserve"> totally </w:t>
      </w:r>
      <w:r>
        <w:rPr>
          <w:lang w:val="en-US"/>
        </w:rPr>
        <w:t xml:space="preserve">be </w:t>
      </w:r>
      <w:r w:rsidR="003B658B">
        <w:rPr>
          <w:lang w:val="en-US"/>
        </w:rPr>
        <w:t xml:space="preserve">projected into </w:t>
      </w:r>
      <w:r>
        <w:rPr>
          <w:lang w:val="en-US"/>
        </w:rPr>
        <w:t>two dimensional</w:t>
      </w:r>
      <w:r w:rsidR="003B658B">
        <w:rPr>
          <w:lang w:val="en-US"/>
        </w:rPr>
        <w:t xml:space="preserve"> plane.</w:t>
      </w:r>
    </w:p>
    <w:p w:rsidR="00227663" w:rsidRDefault="000B6B60" w:rsidP="00CF0CF0">
      <w:pPr>
        <w:pStyle w:val="2"/>
      </w:pPr>
      <w:bookmarkStart w:id="38" w:name="_Toc451196350"/>
      <w:r>
        <w:t>Extracting of the</w:t>
      </w:r>
      <w:r w:rsidR="00CF0CF0">
        <w:t xml:space="preserve"> Contours</w:t>
      </w:r>
      <w:bookmarkEnd w:id="38"/>
    </w:p>
    <w:p w:rsidR="00E47F69" w:rsidRPr="00E47F69" w:rsidRDefault="000B6B60" w:rsidP="00EF7C70">
      <w:pPr>
        <w:pStyle w:val="a0"/>
        <w:spacing w:after="0" w:line="360" w:lineRule="auto"/>
      </w:pPr>
      <w:r>
        <w:t>M</w:t>
      </w:r>
      <w:r w:rsidR="00DE267C">
        <w:t>ain function of this part is t</w:t>
      </w:r>
      <w:r w:rsidR="00BA0E46">
        <w:rPr>
          <w:rFonts w:hint="eastAsia"/>
        </w:rPr>
        <w:t>rack</w:t>
      </w:r>
      <w:r w:rsidR="00DE267C">
        <w:t>ing</w:t>
      </w:r>
      <w:r>
        <w:rPr>
          <w:rFonts w:hint="eastAsia"/>
        </w:rPr>
        <w:t xml:space="preserve"> </w:t>
      </w:r>
      <w:r w:rsidR="00BA0E46">
        <w:rPr>
          <w:rFonts w:hint="eastAsia"/>
        </w:rPr>
        <w:t>contour</w:t>
      </w:r>
      <w:r>
        <w:t>s</w:t>
      </w:r>
      <w:r w:rsidR="00BA0E46">
        <w:rPr>
          <w:rFonts w:hint="eastAsia"/>
        </w:rPr>
        <w:t xml:space="preserve"> of </w:t>
      </w:r>
      <w:r w:rsidR="00BA0E46">
        <w:t>processed graphs</w:t>
      </w:r>
      <w:r w:rsidR="00BA0E46">
        <w:rPr>
          <w:rFonts w:hint="eastAsia"/>
        </w:rPr>
        <w:t xml:space="preserve">, and </w:t>
      </w:r>
      <w:r w:rsidR="00DE267C">
        <w:t>eliminating</w:t>
      </w:r>
      <w:r w:rsidR="00BA0E46">
        <w:t xml:space="preserve"> irrele</w:t>
      </w:r>
      <w:r w:rsidR="0061775B">
        <w:t xml:space="preserve">vant inner contour to obtain a closed </w:t>
      </w:r>
      <w:r w:rsidR="00BA0E46">
        <w:t>external contou</w:t>
      </w:r>
      <w:r w:rsidR="0061775B">
        <w:t>r. These external contours w</w:t>
      </w:r>
      <w:r w:rsidR="00BA0E46">
        <w:t xml:space="preserve">ould be used to extract contour features. </w:t>
      </w:r>
    </w:p>
    <w:p w:rsidR="005E688A" w:rsidRDefault="0061775B" w:rsidP="00755977">
      <w:pPr>
        <w:pStyle w:val="3"/>
      </w:pPr>
      <w:bookmarkStart w:id="39" w:name="_Toc451196351"/>
      <w:r>
        <w:rPr>
          <w:rFonts w:hint="eastAsia"/>
        </w:rPr>
        <w:t>Contour Tracking Arithmetic</w:t>
      </w:r>
      <w:bookmarkEnd w:id="39"/>
    </w:p>
    <w:p w:rsidR="00004A1C" w:rsidRDefault="00EF7C70" w:rsidP="00E47F69">
      <w:pPr>
        <w:pStyle w:val="a0"/>
        <w:spacing w:line="360" w:lineRule="auto"/>
      </w:pPr>
      <w:r>
        <w:t>C</w:t>
      </w:r>
      <w:r w:rsidR="001B11D7">
        <w:t>ontou</w:t>
      </w:r>
      <w:r>
        <w:t xml:space="preserve">r tracking arithmetic </w:t>
      </w:r>
      <w:r w:rsidR="0061775B">
        <w:t xml:space="preserve">is </w:t>
      </w:r>
      <w:r>
        <w:t xml:space="preserve">a method which is </w:t>
      </w:r>
      <w:r w:rsidR="0061775B">
        <w:t>able to</w:t>
      </w:r>
      <w:r w:rsidR="001B11D7">
        <w:t xml:space="preserve"> </w:t>
      </w:r>
      <w:r w:rsidR="00BA0E46">
        <w:t>acquir</w:t>
      </w:r>
      <w:r w:rsidR="0061775B">
        <w:t>e contours of binary graphs</w:t>
      </w:r>
      <w:r>
        <w:t xml:space="preserve"> using</w:t>
      </w:r>
      <w:r w:rsidR="00004A1C">
        <w:t xml:space="preserve"> the following </w:t>
      </w:r>
      <w:r>
        <w:t xml:space="preserve">directional detecting criteria. </w:t>
      </w:r>
    </w:p>
    <w:p w:rsidR="00004A1C" w:rsidRDefault="00EF7C70" w:rsidP="00E47F69">
      <w:pPr>
        <w:pStyle w:val="a0"/>
        <w:spacing w:line="360" w:lineRule="auto"/>
      </w:pPr>
      <w:r>
        <w:t>If the top, bottom, left and right adjacent pixels of one point is black (pixel value is 0), then it is not a contour point. If any of these four pixels is white (pixel value is 1), then it would be judged as contour point, except for the condition that adjacent pixels are all white.</w:t>
      </w:r>
      <w:r>
        <w:rPr>
          <w:rFonts w:hint="eastAsia"/>
        </w:rPr>
        <w:t xml:space="preserve"> </w:t>
      </w:r>
    </w:p>
    <w:p w:rsidR="00EF7C70" w:rsidRDefault="00EF7C70" w:rsidP="00E47F69">
      <w:pPr>
        <w:pStyle w:val="a0"/>
        <w:spacing w:line="360" w:lineRule="auto"/>
      </w:pPr>
      <w:r>
        <w:t xml:space="preserve">The </w:t>
      </w:r>
      <w:r w:rsidR="00004A1C">
        <w:t xml:space="preserve">whole tracking </w:t>
      </w:r>
      <w:r>
        <w:t>process is demonstrated in Figure 12.</w:t>
      </w:r>
    </w:p>
    <w:p w:rsidR="00EF7C70" w:rsidRDefault="008C1DB9" w:rsidP="00EF7C70">
      <w:pPr>
        <w:pStyle w:val="a0"/>
        <w:spacing w:line="360" w:lineRule="auto"/>
        <w:jc w:val="center"/>
      </w:pPr>
      <w:r>
        <w:rPr>
          <w:noProof/>
          <w:lang w:val="en-US"/>
        </w:rPr>
        <w:drawing>
          <wp:inline distT="0" distB="0" distL="0" distR="0" wp14:anchorId="1FFE1430" wp14:editId="63F47DC9">
            <wp:extent cx="4838700" cy="282257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878235" cy="2845635"/>
                    </a:xfrm>
                    <a:prstGeom prst="rect">
                      <a:avLst/>
                    </a:prstGeom>
                  </pic:spPr>
                </pic:pic>
              </a:graphicData>
            </a:graphic>
          </wp:inline>
        </w:drawing>
      </w:r>
    </w:p>
    <w:p w:rsidR="00EF7C70" w:rsidRPr="00EF7C70" w:rsidRDefault="00EF7C70" w:rsidP="00EF7C70">
      <w:pPr>
        <w:pStyle w:val="a6"/>
        <w:spacing w:before="240" w:after="240"/>
        <w:rPr>
          <w:lang w:val="en-US"/>
        </w:rPr>
      </w:pPr>
      <w:r>
        <w:t>Figure 12 Flow chart of contour tacking arithmetic</w:t>
      </w:r>
    </w:p>
    <w:p w:rsidR="00BA0E46" w:rsidRDefault="00BA0E46" w:rsidP="00E47F69">
      <w:pPr>
        <w:pStyle w:val="a0"/>
        <w:numPr>
          <w:ilvl w:val="0"/>
          <w:numId w:val="18"/>
        </w:numPr>
        <w:spacing w:line="360" w:lineRule="auto"/>
      </w:pPr>
      <w:r>
        <w:rPr>
          <w:rFonts w:hint="eastAsia"/>
        </w:rPr>
        <w:lastRenderedPageBreak/>
        <w:t>S</w:t>
      </w:r>
      <w:r w:rsidR="00C74A4D">
        <w:rPr>
          <w:rFonts w:hint="eastAsia"/>
        </w:rPr>
        <w:t>can the image from top</w:t>
      </w:r>
      <w:r w:rsidR="0061775B">
        <w:t xml:space="preserve"> left to bottom right</w:t>
      </w:r>
      <w:r w:rsidR="00CF507E">
        <w:t xml:space="preserve"> (clockwise)</w:t>
      </w:r>
      <w:r>
        <w:rPr>
          <w:rFonts w:hint="eastAsia"/>
        </w:rPr>
        <w:t>, when the pixel</w:t>
      </w:r>
      <w:r>
        <w:t>’s value equal to 0, th</w:t>
      </w:r>
      <w:r w:rsidR="00F2095E">
        <w:t>is pixel would be set as start</w:t>
      </w:r>
      <w:r w:rsidR="00F65D80">
        <w:t>ing</w:t>
      </w:r>
      <w:r>
        <w:t xml:space="preserve"> </w:t>
      </w:r>
      <w:r w:rsidR="00F2095E">
        <w:t xml:space="preserve">contour </w:t>
      </w:r>
      <w:r w:rsidR="008D6075">
        <w:t>pixel,</w:t>
      </w:r>
      <w:r w:rsidR="00C74A4D">
        <w:t xml:space="preserve"> it can be called as point A, and</w:t>
      </w:r>
      <w:r w:rsidR="008D6075">
        <w:t xml:space="preserve"> </w:t>
      </w:r>
      <w:r>
        <w:t>the system will log its position</w:t>
      </w:r>
      <w:r w:rsidR="00B35C37">
        <w:t>.</w:t>
      </w:r>
    </w:p>
    <w:p w:rsidR="00C74A4D" w:rsidRDefault="00C74A4D" w:rsidP="00E47F69">
      <w:pPr>
        <w:pStyle w:val="a0"/>
        <w:numPr>
          <w:ilvl w:val="0"/>
          <w:numId w:val="18"/>
        </w:numPr>
        <w:spacing w:line="360" w:lineRule="auto"/>
      </w:pPr>
      <w:r>
        <w:t xml:space="preserve">Then </w:t>
      </w:r>
      <w:r w:rsidR="00CF507E">
        <w:t xml:space="preserve">the system will scan four </w:t>
      </w:r>
      <w:r>
        <w:t>adjacent pixels</w:t>
      </w:r>
      <w:r w:rsidR="00CF507E">
        <w:t xml:space="preserve"> (from right to bottom-right, clockwise)</w:t>
      </w:r>
      <w:r>
        <w:t xml:space="preserve"> of point A</w:t>
      </w:r>
      <w:r w:rsidR="00B35C37">
        <w:t>, and judge if it is a contour pixel with the above criteria. Since A is the left-top contour pixel of the image, there must be a contour pixel in these four directions of point A. This new contour pixel can be called as point B</w:t>
      </w:r>
      <w:r w:rsidR="00E47F69">
        <w:t>, and the system will log its position</w:t>
      </w:r>
      <w:r w:rsidR="00B35C37">
        <w:t>.</w:t>
      </w:r>
    </w:p>
    <w:p w:rsidR="00B35C37" w:rsidRDefault="00B35C37" w:rsidP="00E47F69">
      <w:pPr>
        <w:pStyle w:val="a0"/>
        <w:numPr>
          <w:ilvl w:val="0"/>
          <w:numId w:val="18"/>
        </w:numPr>
        <w:spacing w:line="360" w:lineRule="auto"/>
      </w:pPr>
      <w:r>
        <w:t xml:space="preserve">After finding point B, the system would </w:t>
      </w:r>
      <w:r w:rsidR="00F65D80">
        <w:t>scan all eight adjacent</w:t>
      </w:r>
      <w:r w:rsidR="000C6BBD">
        <w:t xml:space="preserve"> pixels in the order from right to right top</w:t>
      </w:r>
      <w:r>
        <w:t>, and judge if it is a contour pixel. Set this new contour pixel as point C</w:t>
      </w:r>
      <w:r w:rsidR="00E47F69">
        <w:t>,</w:t>
      </w:r>
      <w:r w:rsidR="00E47F69" w:rsidRPr="00E47F69">
        <w:t xml:space="preserve"> </w:t>
      </w:r>
      <w:r w:rsidR="00E47F69">
        <w:t>and the system will log its position.</w:t>
      </w:r>
    </w:p>
    <w:p w:rsidR="00004A1C" w:rsidRPr="00004A1C" w:rsidRDefault="00B35C37" w:rsidP="00004A1C">
      <w:pPr>
        <w:pStyle w:val="a0"/>
        <w:numPr>
          <w:ilvl w:val="0"/>
          <w:numId w:val="18"/>
        </w:numPr>
        <w:spacing w:line="360" w:lineRule="auto"/>
      </w:pPr>
      <w:r>
        <w:t>If point C is point A, it means that it is the end of the contour tracking. Else, this tr</w:t>
      </w:r>
      <w:r w:rsidR="00F65D80">
        <w:t>acking will go on until point C</w:t>
      </w:r>
      <w:r>
        <w:t xml:space="preserve"> back to point A.</w:t>
      </w:r>
    </w:p>
    <w:p w:rsidR="00755977" w:rsidRDefault="00E47F69" w:rsidP="00E47F69">
      <w:pPr>
        <w:pStyle w:val="3"/>
      </w:pPr>
      <w:bookmarkStart w:id="40" w:name="_Toc451196352"/>
      <w:r>
        <w:rPr>
          <w:rFonts w:hint="eastAsia"/>
        </w:rPr>
        <w:t xml:space="preserve">Result </w:t>
      </w:r>
      <w:r w:rsidR="00F74A57">
        <w:t xml:space="preserve">and Analysis </w:t>
      </w:r>
      <w:r>
        <w:rPr>
          <w:rFonts w:hint="eastAsia"/>
        </w:rPr>
        <w:t>of Contour Extraction</w:t>
      </w:r>
      <w:bookmarkEnd w:id="40"/>
    </w:p>
    <w:p w:rsidR="00E405A1" w:rsidRPr="00E405A1" w:rsidRDefault="00E405A1" w:rsidP="00E405A1">
      <w:pPr>
        <w:pStyle w:val="a0"/>
        <w:spacing w:line="360" w:lineRule="auto"/>
      </w:pPr>
      <w:r>
        <w:rPr>
          <w:rFonts w:hint="eastAsia"/>
        </w:rPr>
        <w:t xml:space="preserve">With the contour tracking arithmetic, the system could output a </w:t>
      </w:r>
      <w:r>
        <w:t>consecutive</w:t>
      </w:r>
      <w:r>
        <w:rPr>
          <w:rFonts w:hint="eastAsia"/>
        </w:rPr>
        <w:t xml:space="preserve"> </w:t>
      </w:r>
      <w:r>
        <w:t>external contour, whose inner details are mostly dropped. Hand-drawn sketches and projection graphs are both processed in this method. Figure 13 shows the contour extraction results of sketches and projection graphs.</w:t>
      </w:r>
    </w:p>
    <w:p w:rsidR="00DE267C" w:rsidRPr="00DE267C" w:rsidRDefault="00436EDE" w:rsidP="00DE267C">
      <w:pPr>
        <w:pStyle w:val="a0"/>
        <w:jc w:val="center"/>
      </w:pPr>
      <w:r w:rsidRPr="002650FF">
        <w:rPr>
          <w:noProof/>
          <w:lang w:val="en-US"/>
        </w:rPr>
        <w:drawing>
          <wp:inline distT="0" distB="0" distL="0" distR="0" wp14:anchorId="1CD35D63" wp14:editId="73B257D5">
            <wp:extent cx="1257300" cy="1257300"/>
            <wp:effectExtent l="19050" t="19050" r="0" b="0"/>
            <wp:docPr id="4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w="12700" cmpd="sng">
                      <a:solidFill>
                        <a:srgbClr val="000000"/>
                      </a:solidFill>
                      <a:miter lim="800000"/>
                      <a:headEnd/>
                      <a:tailEnd/>
                    </a:ln>
                    <a:effectLst/>
                  </pic:spPr>
                </pic:pic>
              </a:graphicData>
            </a:graphic>
          </wp:inline>
        </w:drawing>
      </w:r>
      <w:r w:rsidRPr="00DE267C">
        <w:rPr>
          <w:noProof/>
          <w:lang w:val="en-US"/>
        </w:rPr>
        <w:drawing>
          <wp:inline distT="0" distB="0" distL="0" distR="0" wp14:anchorId="1BE0816A" wp14:editId="0ED17CE1">
            <wp:extent cx="1257300" cy="1285875"/>
            <wp:effectExtent l="0" t="0" r="0" b="0"/>
            <wp:docPr id="4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57300" cy="1285875"/>
                    </a:xfrm>
                    <a:prstGeom prst="rect">
                      <a:avLst/>
                    </a:prstGeom>
                    <a:noFill/>
                    <a:ln>
                      <a:noFill/>
                    </a:ln>
                  </pic:spPr>
                </pic:pic>
              </a:graphicData>
            </a:graphic>
          </wp:inline>
        </w:drawing>
      </w:r>
      <w:r w:rsidR="00E405A1">
        <w:rPr>
          <w:noProof/>
          <w:lang w:val="en-US"/>
        </w:rPr>
        <w:tab/>
      </w:r>
      <w:r w:rsidRPr="00C25E68">
        <w:rPr>
          <w:noProof/>
          <w:lang w:val="en-US"/>
        </w:rPr>
        <w:drawing>
          <wp:inline distT="0" distB="0" distL="0" distR="0" wp14:anchorId="15B06E27" wp14:editId="2C7E7A4D">
            <wp:extent cx="1257300" cy="1257300"/>
            <wp:effectExtent l="19050" t="19050" r="0" b="0"/>
            <wp:docPr id="4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w="12700" cmpd="sng">
                      <a:solidFill>
                        <a:srgbClr val="000000"/>
                      </a:solidFill>
                      <a:miter lim="800000"/>
                      <a:headEnd/>
                      <a:tailEnd/>
                    </a:ln>
                    <a:effectLst/>
                  </pic:spPr>
                </pic:pic>
              </a:graphicData>
            </a:graphic>
          </wp:inline>
        </w:drawing>
      </w:r>
      <w:r w:rsidRPr="00C25E68">
        <w:rPr>
          <w:noProof/>
          <w:lang w:val="en-US"/>
        </w:rPr>
        <w:drawing>
          <wp:inline distT="0" distB="0" distL="0" distR="0" wp14:anchorId="0B26B54A" wp14:editId="67059F23">
            <wp:extent cx="1266825" cy="1257300"/>
            <wp:effectExtent l="19050" t="19050" r="9525" b="0"/>
            <wp:docPr id="4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66825" cy="1257300"/>
                    </a:xfrm>
                    <a:prstGeom prst="rect">
                      <a:avLst/>
                    </a:prstGeom>
                    <a:noFill/>
                    <a:ln w="12700" cmpd="sng">
                      <a:solidFill>
                        <a:srgbClr val="000000"/>
                      </a:solidFill>
                      <a:miter lim="800000"/>
                      <a:headEnd/>
                      <a:tailEnd/>
                    </a:ln>
                    <a:effectLst/>
                  </pic:spPr>
                </pic:pic>
              </a:graphicData>
            </a:graphic>
          </wp:inline>
        </w:drawing>
      </w:r>
    </w:p>
    <w:p w:rsidR="00DE267C" w:rsidRDefault="00E405A1" w:rsidP="00F74A57">
      <w:pPr>
        <w:pStyle w:val="a6"/>
        <w:spacing w:after="240"/>
        <w:rPr>
          <w:lang w:val="en-US"/>
        </w:rPr>
      </w:pPr>
      <w:bookmarkStart w:id="41" w:name="OLE_LINK4"/>
      <w:r>
        <w:t>Figure 13</w:t>
      </w:r>
      <w:r w:rsidR="00DE267C">
        <w:t xml:space="preserve"> </w:t>
      </w:r>
      <w:r w:rsidR="00DE267C">
        <w:tab/>
      </w:r>
      <w:r w:rsidR="00DE267C">
        <w:rPr>
          <w:lang w:val="en-US"/>
        </w:rPr>
        <w:t xml:space="preserve">Contour extraction </w:t>
      </w:r>
      <w:r w:rsidR="00172A7D">
        <w:rPr>
          <w:lang w:val="en-US"/>
        </w:rPr>
        <w:t xml:space="preserve">results of </w:t>
      </w:r>
      <w:r w:rsidR="00DE267C">
        <w:rPr>
          <w:lang w:val="en-US"/>
        </w:rPr>
        <w:t xml:space="preserve">sketch </w:t>
      </w:r>
      <w:r w:rsidR="00172A7D">
        <w:rPr>
          <w:lang w:val="en-US"/>
        </w:rPr>
        <w:t xml:space="preserve">and projection graphs </w:t>
      </w:r>
      <w:r w:rsidR="00DE267C">
        <w:rPr>
          <w:lang w:val="en-US"/>
        </w:rPr>
        <w:t>(</w:t>
      </w:r>
      <w:r w:rsidR="00172A7D">
        <w:rPr>
          <w:lang w:val="en-US"/>
        </w:rPr>
        <w:t>Dilating, C</w:t>
      </w:r>
      <w:r w:rsidR="00DE267C">
        <w:rPr>
          <w:lang w:val="en-US"/>
        </w:rPr>
        <w:t>ontour)</w:t>
      </w:r>
      <w:bookmarkEnd w:id="41"/>
    </w:p>
    <w:p w:rsidR="00172A7D" w:rsidRDefault="00172A7D" w:rsidP="007E4E13">
      <w:pPr>
        <w:pStyle w:val="2"/>
        <w:spacing w:line="360" w:lineRule="auto"/>
        <w:ind w:left="578" w:hanging="578"/>
      </w:pPr>
      <w:bookmarkStart w:id="42" w:name="_Toc451196353"/>
      <w:r>
        <w:rPr>
          <w:rFonts w:hint="eastAsia"/>
        </w:rPr>
        <w:t>Processing of Contours</w:t>
      </w:r>
      <w:bookmarkEnd w:id="42"/>
    </w:p>
    <w:p w:rsidR="00172A7D" w:rsidRDefault="00F62C7F" w:rsidP="00F62C7F">
      <w:pPr>
        <w:pStyle w:val="a0"/>
        <w:spacing w:line="360" w:lineRule="auto"/>
      </w:pPr>
      <w:r>
        <w:rPr>
          <w:rFonts w:hint="eastAsia"/>
        </w:rPr>
        <w:t>Contour extracted in previous step</w:t>
      </w:r>
      <w:r>
        <w:t xml:space="preserve"> is curved, in order to improve the retrieval efficiency, the system needs reduce those redundant details, which means approximating this contour into a nearly straight expression. P</w:t>
      </w:r>
      <w:r w:rsidRPr="00F62C7F">
        <w:t>olygonal approximation</w:t>
      </w:r>
      <w:r>
        <w:t xml:space="preserve"> </w:t>
      </w:r>
      <w:r w:rsidRPr="00F62C7F">
        <w:t>algorithm</w:t>
      </w:r>
      <w:r>
        <w:t xml:space="preserve"> is designed to </w:t>
      </w:r>
      <w:r w:rsidR="00F74A57">
        <w:t>realize this idea.</w:t>
      </w:r>
    </w:p>
    <w:p w:rsidR="00E676FD" w:rsidRDefault="00F74A57" w:rsidP="00E676FD">
      <w:pPr>
        <w:pStyle w:val="3"/>
      </w:pPr>
      <w:bookmarkStart w:id="43" w:name="_Toc451196354"/>
      <w:r w:rsidRPr="00E676FD">
        <w:t>Polygonal approximation algorithm</w:t>
      </w:r>
      <w:bookmarkEnd w:id="43"/>
    </w:p>
    <w:p w:rsidR="00E676FD" w:rsidRDefault="00C85CBB" w:rsidP="00A858C5">
      <w:pPr>
        <w:pStyle w:val="a0"/>
        <w:spacing w:line="360" w:lineRule="auto"/>
      </w:pPr>
      <w:r>
        <w:t>Polygonal approximation algorithm aims at reducing vertices on contour and approximating curves into polygons. This algorithm is realized by iterating. The whole process is shown in Figure 14.</w:t>
      </w:r>
    </w:p>
    <w:p w:rsidR="002B51CE" w:rsidRDefault="008C1DB9" w:rsidP="002B51CE">
      <w:pPr>
        <w:pStyle w:val="a0"/>
        <w:spacing w:line="360" w:lineRule="auto"/>
        <w:jc w:val="center"/>
      </w:pPr>
      <w:r>
        <w:rPr>
          <w:noProof/>
          <w:lang w:val="en-US"/>
        </w:rPr>
        <w:lastRenderedPageBreak/>
        <w:drawing>
          <wp:inline distT="0" distB="0" distL="0" distR="0" wp14:anchorId="39144833" wp14:editId="20A73DCF">
            <wp:extent cx="4095750" cy="208138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123058" cy="2095266"/>
                    </a:xfrm>
                    <a:prstGeom prst="rect">
                      <a:avLst/>
                    </a:prstGeom>
                  </pic:spPr>
                </pic:pic>
              </a:graphicData>
            </a:graphic>
          </wp:inline>
        </w:drawing>
      </w:r>
    </w:p>
    <w:p w:rsidR="002B51CE" w:rsidRPr="002B51CE" w:rsidRDefault="002B51CE" w:rsidP="002B51CE">
      <w:pPr>
        <w:pStyle w:val="a6"/>
        <w:spacing w:after="240"/>
        <w:rPr>
          <w:lang w:val="en-US"/>
        </w:rPr>
      </w:pPr>
      <w:r>
        <w:t xml:space="preserve">Figure 14 </w:t>
      </w:r>
      <w:r>
        <w:tab/>
      </w:r>
      <w:r>
        <w:rPr>
          <w:lang w:val="en-US"/>
        </w:rPr>
        <w:t>Process of polygonal approximation</w:t>
      </w:r>
    </w:p>
    <w:p w:rsidR="00C85CBB" w:rsidRDefault="00C85CBB" w:rsidP="003C53ED">
      <w:pPr>
        <w:pStyle w:val="a0"/>
        <w:numPr>
          <w:ilvl w:val="0"/>
          <w:numId w:val="24"/>
        </w:numPr>
        <w:spacing w:line="360" w:lineRule="auto"/>
      </w:pPr>
      <w:r>
        <w:t xml:space="preserve">The system firstly </w:t>
      </w:r>
      <w:r w:rsidR="007E7C4A">
        <w:t>rules a precision and find</w:t>
      </w:r>
      <w:r w:rsidR="00511A65">
        <w:t>s</w:t>
      </w:r>
      <w:r>
        <w:t xml:space="preserve"> two contour vertices which has the longest distance on this contour, and connect</w:t>
      </w:r>
      <w:r w:rsidR="00511A65">
        <w:t>s</w:t>
      </w:r>
      <w:r>
        <w:t xml:space="preserve"> these two vertices into line segment.</w:t>
      </w:r>
    </w:p>
    <w:p w:rsidR="00C85CBB" w:rsidRDefault="00C85CBB" w:rsidP="003C53ED">
      <w:pPr>
        <w:pStyle w:val="a0"/>
        <w:numPr>
          <w:ilvl w:val="0"/>
          <w:numId w:val="24"/>
        </w:numPr>
        <w:spacing w:line="360" w:lineRule="auto"/>
      </w:pPr>
      <w:r>
        <w:rPr>
          <w:rFonts w:hint="eastAsia"/>
        </w:rPr>
        <w:t xml:space="preserve">Then the system will find out one vertex who has the longest distance with the line segment above, </w:t>
      </w:r>
      <w:r w:rsidR="00511A65">
        <w:rPr>
          <w:rFonts w:hint="eastAsia"/>
        </w:rPr>
        <w:t xml:space="preserve">and links this vertex along with vertices found </w:t>
      </w:r>
      <w:r w:rsidR="00511A65">
        <w:t>before into a polygon.</w:t>
      </w:r>
    </w:p>
    <w:p w:rsidR="00511A65" w:rsidRPr="00E676FD" w:rsidRDefault="00511A65" w:rsidP="003C53ED">
      <w:pPr>
        <w:pStyle w:val="a0"/>
        <w:numPr>
          <w:ilvl w:val="0"/>
          <w:numId w:val="24"/>
        </w:numPr>
        <w:spacing w:line="360" w:lineRule="auto"/>
      </w:pPr>
      <w:r>
        <w:rPr>
          <w:rFonts w:hint="eastAsia"/>
        </w:rPr>
        <w:t xml:space="preserve">After that, the system would test if </w:t>
      </w:r>
      <w:bookmarkStart w:id="44" w:name="OLE_LINK8"/>
      <w:r>
        <w:rPr>
          <w:rFonts w:hint="eastAsia"/>
        </w:rPr>
        <w:t xml:space="preserve">all </w:t>
      </w:r>
      <w:r w:rsidR="00A858C5">
        <w:t xml:space="preserve">contour vertices’ distance to that polygon are smaller than the </w:t>
      </w:r>
      <w:r w:rsidR="00A858C5" w:rsidRPr="00A858C5">
        <w:t>precision</w:t>
      </w:r>
      <w:bookmarkEnd w:id="44"/>
      <w:r w:rsidR="00A858C5">
        <w:t xml:space="preserve"> set, if yes, the polygon is the approximated polygon, if not, and the system would iterate step 2 until it finds an appropriate polygon.</w:t>
      </w:r>
    </w:p>
    <w:p w:rsidR="00F74A57" w:rsidRPr="007575FB" w:rsidRDefault="00F74A57" w:rsidP="00F74A57">
      <w:pPr>
        <w:pStyle w:val="3"/>
      </w:pPr>
      <w:bookmarkStart w:id="45" w:name="_Toc451196355"/>
      <w:r w:rsidRPr="007575FB">
        <w:rPr>
          <w:rFonts w:hint="eastAsia"/>
        </w:rPr>
        <w:t xml:space="preserve">Result </w:t>
      </w:r>
      <w:r w:rsidRPr="007575FB">
        <w:t xml:space="preserve">and Analysis </w:t>
      </w:r>
      <w:r w:rsidRPr="007575FB">
        <w:rPr>
          <w:rFonts w:hint="eastAsia"/>
        </w:rPr>
        <w:t xml:space="preserve">of </w:t>
      </w:r>
      <w:r w:rsidRPr="007575FB">
        <w:t>Polygonal Approximation</w:t>
      </w:r>
      <w:bookmarkEnd w:id="45"/>
    </w:p>
    <w:p w:rsidR="00F74A57" w:rsidRDefault="00000B7F" w:rsidP="007575FB">
      <w:pPr>
        <w:pStyle w:val="a0"/>
        <w:spacing w:line="360" w:lineRule="auto"/>
      </w:pPr>
      <w:r>
        <w:rPr>
          <w:rFonts w:hint="eastAsia"/>
        </w:rPr>
        <w:t>With the polygonal approximation arith</w:t>
      </w:r>
      <w:r w:rsidR="004A0B7D">
        <w:rPr>
          <w:rFonts w:hint="eastAsia"/>
        </w:rPr>
        <w:t xml:space="preserve">metic, the system would get a polygonal contour. </w:t>
      </w:r>
      <w:r w:rsidR="004A0B7D">
        <w:t>The result contour markedly reduces number of vertices, and thus decreases time cost in contour extraction. Beyond that, by dropping those redundant details</w:t>
      </w:r>
      <w:r w:rsidR="007575FB">
        <w:t>, such like jittering strokes</w:t>
      </w:r>
      <w:r w:rsidR="004A0B7D">
        <w:t>, their side effects on retrieval results</w:t>
      </w:r>
      <w:r w:rsidR="007575FB">
        <w:t xml:space="preserve"> would be avoided efficiently.</w:t>
      </w:r>
    </w:p>
    <w:p w:rsidR="007575FB" w:rsidRDefault="00BB05D3" w:rsidP="00BB05D3">
      <w:pPr>
        <w:pStyle w:val="a0"/>
        <w:spacing w:line="360" w:lineRule="auto"/>
      </w:pPr>
      <w:r w:rsidRPr="007575FB">
        <w:rPr>
          <w:noProof/>
          <w:lang w:val="en-US"/>
        </w:rPr>
        <w:drawing>
          <wp:anchor distT="0" distB="0" distL="114300" distR="114300" simplePos="0" relativeHeight="251660288" behindDoc="0" locked="0" layoutInCell="1" allowOverlap="1" wp14:anchorId="029ABF62" wp14:editId="05ACD5F7">
            <wp:simplePos x="0" y="0"/>
            <wp:positionH relativeFrom="column">
              <wp:posOffset>3099435</wp:posOffset>
            </wp:positionH>
            <wp:positionV relativeFrom="paragraph">
              <wp:posOffset>1022350</wp:posOffset>
            </wp:positionV>
            <wp:extent cx="1438275" cy="1259840"/>
            <wp:effectExtent l="0" t="0" r="9525" b="0"/>
            <wp:wrapTopAndBottom/>
            <wp:docPr id="4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8275" cy="1259840"/>
                    </a:xfrm>
                    <a:prstGeom prst="rect">
                      <a:avLst/>
                    </a:prstGeom>
                    <a:noFill/>
                    <a:ln>
                      <a:noFill/>
                    </a:ln>
                  </pic:spPr>
                </pic:pic>
              </a:graphicData>
            </a:graphic>
          </wp:anchor>
        </w:drawing>
      </w:r>
      <w:r w:rsidRPr="00DE267C">
        <w:rPr>
          <w:noProof/>
          <w:lang w:val="en-US"/>
        </w:rPr>
        <w:drawing>
          <wp:anchor distT="0" distB="0" distL="114300" distR="114300" simplePos="0" relativeHeight="251661312" behindDoc="0" locked="0" layoutInCell="1" allowOverlap="1" wp14:anchorId="1964FFEB" wp14:editId="52BA9F14">
            <wp:simplePos x="0" y="0"/>
            <wp:positionH relativeFrom="column">
              <wp:posOffset>1546860</wp:posOffset>
            </wp:positionH>
            <wp:positionV relativeFrom="paragraph">
              <wp:posOffset>1023620</wp:posOffset>
            </wp:positionV>
            <wp:extent cx="1447800" cy="1260000"/>
            <wp:effectExtent l="0" t="0" r="0" b="0"/>
            <wp:wrapTopAndBottom/>
            <wp:docPr id="4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47800" cy="1260000"/>
                    </a:xfrm>
                    <a:prstGeom prst="rect">
                      <a:avLst/>
                    </a:prstGeom>
                    <a:noFill/>
                    <a:ln>
                      <a:noFill/>
                    </a:ln>
                  </pic:spPr>
                </pic:pic>
              </a:graphicData>
            </a:graphic>
          </wp:anchor>
        </w:drawing>
      </w:r>
      <w:r w:rsidR="007575FB">
        <w:t>Result of polygonal approximation was shown in Figure 15.</w:t>
      </w:r>
      <w:r w:rsidR="007E7C4A">
        <w:t xml:space="preserve"> The result shows that curve</w:t>
      </w:r>
      <w:r w:rsidR="009442C8">
        <w:t>s are efficiently replaces with line segments</w:t>
      </w:r>
      <w:r w:rsidR="007E7C4A">
        <w:t xml:space="preserve">. Main details, such like the overall shape, distinguished details (number of tentacles of the object), are retained well. The polygonal </w:t>
      </w:r>
      <w:r w:rsidR="009442C8">
        <w:t>contour is still distinctive but further calculation would remarkably decrease.</w:t>
      </w:r>
    </w:p>
    <w:p w:rsidR="007575FB" w:rsidRPr="007E7C4A" w:rsidRDefault="007E7C4A" w:rsidP="007E7C4A">
      <w:pPr>
        <w:pStyle w:val="a6"/>
        <w:spacing w:after="240"/>
        <w:rPr>
          <w:lang w:val="en-US"/>
        </w:rPr>
      </w:pPr>
      <w:r>
        <w:t xml:space="preserve">Figure 15 </w:t>
      </w:r>
      <w:r>
        <w:tab/>
        <w:t xml:space="preserve">Result of </w:t>
      </w:r>
      <w:r>
        <w:rPr>
          <w:lang w:val="en-US"/>
        </w:rPr>
        <w:t>polygonal approximation</w:t>
      </w:r>
    </w:p>
    <w:p w:rsidR="00C25E68" w:rsidRDefault="006820B4" w:rsidP="007E4E13">
      <w:pPr>
        <w:pStyle w:val="2"/>
        <w:spacing w:line="360" w:lineRule="auto"/>
        <w:ind w:left="578" w:hanging="578"/>
      </w:pPr>
      <w:bookmarkStart w:id="46" w:name="_Toc451196356"/>
      <w:r>
        <w:lastRenderedPageBreak/>
        <w:t xml:space="preserve">Extracting and Matching of Contour </w:t>
      </w:r>
      <w:r w:rsidR="00F75786">
        <w:t>Feature</w:t>
      </w:r>
      <w:bookmarkEnd w:id="46"/>
    </w:p>
    <w:p w:rsidR="00133BDA" w:rsidRDefault="00133BDA" w:rsidP="000866AA">
      <w:pPr>
        <w:pStyle w:val="a0"/>
        <w:spacing w:line="360" w:lineRule="auto"/>
      </w:pPr>
      <w:r>
        <w:rPr>
          <w:rFonts w:hint="eastAsia"/>
        </w:rPr>
        <w:t>Since contours cannot be used to</w:t>
      </w:r>
      <w:r>
        <w:t xml:space="preserve"> do the matching work</w:t>
      </w:r>
      <w:r w:rsidR="006820B4">
        <w:t xml:space="preserve"> directly</w:t>
      </w:r>
      <w:r>
        <w:t xml:space="preserve">, the system needs to import features of contours, which can be </w:t>
      </w:r>
      <w:r w:rsidR="006820B4">
        <w:t xml:space="preserve">used to </w:t>
      </w:r>
      <w:r>
        <w:t>compar</w:t>
      </w:r>
      <w:r w:rsidR="006820B4">
        <w:t>e</w:t>
      </w:r>
      <w:r>
        <w:t xml:space="preserve"> simply. There are many kinds of contour features </w:t>
      </w:r>
      <w:r w:rsidR="006820B4">
        <w:t>which are able to</w:t>
      </w:r>
      <w:r>
        <w:t xml:space="preserve"> re</w:t>
      </w:r>
      <w:r w:rsidR="006820B4">
        <w:t>present contours’ distinctions</w:t>
      </w:r>
      <w:r>
        <w:t xml:space="preserve">. In this project, </w:t>
      </w:r>
      <w:r w:rsidR="006820B4">
        <w:t>Hu</w:t>
      </w:r>
      <w:r>
        <w:t xml:space="preserve"> Moment was import</w:t>
      </w:r>
      <w:r w:rsidR="006820B4">
        <w:t>ed</w:t>
      </w:r>
      <w:r>
        <w:t xml:space="preserve"> as the </w:t>
      </w:r>
      <w:r w:rsidR="006820B4">
        <w:t>contour feature</w:t>
      </w:r>
      <w:r w:rsidR="00355663">
        <w:t xml:space="preserve"> </w:t>
      </w:r>
      <w:r w:rsidR="00355663" w:rsidRPr="002C24E9">
        <w:rPr>
          <w:vertAlign w:val="superscript"/>
        </w:rPr>
        <w:t>[11]</w:t>
      </w:r>
      <w:r>
        <w:t>.</w:t>
      </w:r>
    </w:p>
    <w:p w:rsidR="00133BDA" w:rsidRDefault="00133BDA" w:rsidP="00133BDA">
      <w:pPr>
        <w:pStyle w:val="3"/>
      </w:pPr>
      <w:bookmarkStart w:id="47" w:name="_Toc451196357"/>
      <w:r>
        <w:rPr>
          <w:rFonts w:hint="eastAsia"/>
        </w:rPr>
        <w:t>Hu Moment</w:t>
      </w:r>
      <w:r w:rsidR="00D95F33">
        <w:t xml:space="preserve"> Calculation</w:t>
      </w:r>
      <w:bookmarkEnd w:id="47"/>
    </w:p>
    <w:p w:rsidR="00133BDA" w:rsidRDefault="006820B4" w:rsidP="000866AA">
      <w:pPr>
        <w:pStyle w:val="a0"/>
        <w:spacing w:line="360" w:lineRule="auto"/>
      </w:pPr>
      <w:r>
        <w:t>Different people</w:t>
      </w:r>
      <w:r w:rsidR="00133BDA">
        <w:rPr>
          <w:rFonts w:hint="eastAsia"/>
        </w:rPr>
        <w:t xml:space="preserve"> have different painting habit</w:t>
      </w:r>
      <w:r>
        <w:t>s, that is to say hand-drawn sketches from various sources were obviously distinguished</w:t>
      </w:r>
      <w:r>
        <w:rPr>
          <w:rFonts w:hint="eastAsia"/>
        </w:rPr>
        <w:t xml:space="preserve">. </w:t>
      </w:r>
      <w:r>
        <w:t>E</w:t>
      </w:r>
      <w:r w:rsidR="00133BDA">
        <w:rPr>
          <w:rFonts w:hint="eastAsia"/>
        </w:rPr>
        <w:t xml:space="preserve">ven if </w:t>
      </w:r>
      <w:r>
        <w:t>every user</w:t>
      </w:r>
      <w:r w:rsidR="000866AA">
        <w:t xml:space="preserve"> sketch</w:t>
      </w:r>
      <w:r>
        <w:t>es</w:t>
      </w:r>
      <w:r w:rsidR="000866AA">
        <w:t xml:space="preserve"> the same m</w:t>
      </w:r>
      <w:r>
        <w:t>odel at the same viewport, they</w:t>
      </w:r>
      <w:r w:rsidR="000866AA">
        <w:t xml:space="preserve"> would </w:t>
      </w:r>
      <w:r>
        <w:t xml:space="preserve">still </w:t>
      </w:r>
      <w:r w:rsidR="000866AA">
        <w:t xml:space="preserve">produce different sketches in different size or direction. That means a feature with shifting, rotating, scaling invariance is of great need. Hu Moment (Contour Moment) </w:t>
      </w:r>
      <w:r>
        <w:t xml:space="preserve">used in this system </w:t>
      </w:r>
      <w:r w:rsidR="000866AA">
        <w:t xml:space="preserve">is of this </w:t>
      </w:r>
      <w:r>
        <w:t xml:space="preserve">kind of </w:t>
      </w:r>
      <w:r w:rsidR="000866AA" w:rsidRPr="000866AA">
        <w:t>characteristic</w:t>
      </w:r>
      <w:r w:rsidR="000866AA">
        <w:t>.</w:t>
      </w:r>
    </w:p>
    <w:p w:rsidR="000866AA" w:rsidRPr="009442C8" w:rsidRDefault="000866AA" w:rsidP="000866AA">
      <w:pPr>
        <w:pStyle w:val="4"/>
      </w:pPr>
      <w:r w:rsidRPr="009442C8">
        <w:rPr>
          <w:rFonts w:hint="eastAsia"/>
        </w:rPr>
        <w:t>M</w:t>
      </w:r>
      <w:r w:rsidRPr="009442C8">
        <w:t>oment of Contour</w:t>
      </w:r>
    </w:p>
    <w:p w:rsidR="00A721F2" w:rsidRDefault="008628FE" w:rsidP="007E4E13">
      <w:pPr>
        <w:pStyle w:val="a0"/>
        <w:spacing w:line="360" w:lineRule="auto"/>
      </w:pPr>
      <w:r>
        <w:rPr>
          <w:rFonts w:hint="eastAsia"/>
        </w:rPr>
        <w:t xml:space="preserve">Contour moment is the integral of every pints on a contour, it is able to reveal the </w:t>
      </w:r>
      <w:r>
        <w:t xml:space="preserve">rough features of a contour. Formula (2) shows the calculation of (p + q) orders contour moment. </w:t>
      </w:r>
    </w:p>
    <w:p w:rsidR="00A721F2" w:rsidRDefault="00A721F2" w:rsidP="00A721F2">
      <w:pPr>
        <w:pStyle w:val="a0"/>
        <w:spacing w:line="360" w:lineRule="auto"/>
        <w:jc w:val="center"/>
      </w:pPr>
      <w:r w:rsidRPr="0046793C">
        <w:rPr>
          <w:position w:val="-30"/>
        </w:rPr>
        <w:object w:dxaOrig="2400" w:dyaOrig="700">
          <v:shape id="_x0000_i1028" type="#_x0000_t75" style="width:122.25pt;height:36pt" o:ole="">
            <v:imagedata r:id="rId57" o:title=""/>
          </v:shape>
          <o:OLEObject Type="Embed" ProgID="Equation.DSMT4" ShapeID="_x0000_i1028" DrawAspect="Content" ObjectID="_1525073109" r:id="rId58"/>
        </w:object>
      </w:r>
      <w:r>
        <w:t xml:space="preserve">   </w:t>
      </w:r>
      <w:r>
        <w:tab/>
      </w:r>
      <w:r>
        <w:tab/>
        <w:t>(2)</w:t>
      </w:r>
    </w:p>
    <w:p w:rsidR="00A721F2" w:rsidRPr="00A721F2" w:rsidRDefault="00A721F2" w:rsidP="007E4E13">
      <w:pPr>
        <w:pStyle w:val="a0"/>
        <w:spacing w:line="360" w:lineRule="auto"/>
      </w:pPr>
      <w:r>
        <w:t>In the formula, f (x, y) is the image function, value of pixel (x, y). N means height of the image while M represents the width, p, and q are the order of moment corresponding to coordinate x and y.</w:t>
      </w:r>
    </w:p>
    <w:p w:rsidR="000866AA" w:rsidRDefault="00AD12FD" w:rsidP="007E4E13">
      <w:pPr>
        <w:pStyle w:val="a0"/>
        <w:spacing w:line="360" w:lineRule="auto"/>
      </w:pPr>
      <w:r>
        <w:t>Zero order moment (m</w:t>
      </w:r>
      <w:r w:rsidRPr="00AD12FD">
        <w:rPr>
          <w:vertAlign w:val="superscript"/>
        </w:rPr>
        <w:t>00</w:t>
      </w:r>
      <w:r>
        <w:t xml:space="preserve">) equals the number of vertices on contour. </w:t>
      </w:r>
      <w:r w:rsidR="0018244E">
        <w:t>For binary image, m</w:t>
      </w:r>
      <w:r w:rsidR="0018244E" w:rsidRPr="0018244E">
        <w:rPr>
          <w:vertAlign w:val="superscript"/>
        </w:rPr>
        <w:t>00</w:t>
      </w:r>
      <w:r w:rsidR="0018244E">
        <w:t xml:space="preserve"> is the area of a contour. </w:t>
      </w:r>
      <w:r>
        <w:t>Order one moment (m</w:t>
      </w:r>
      <w:r w:rsidRPr="00AD12FD">
        <w:rPr>
          <w:vertAlign w:val="superscript"/>
        </w:rPr>
        <w:t>01</w:t>
      </w:r>
      <w:r>
        <w:t>, m</w:t>
      </w:r>
      <w:r w:rsidRPr="00AD12FD">
        <w:rPr>
          <w:vertAlign w:val="superscript"/>
        </w:rPr>
        <w:t>10</w:t>
      </w:r>
      <w:r>
        <w:t xml:space="preserve">) means the average </w:t>
      </w:r>
      <w:r w:rsidR="0018244E">
        <w:t>or centre</w:t>
      </w:r>
      <w:r>
        <w:t xml:space="preserve"> of </w:t>
      </w:r>
      <w:r w:rsidR="0018244E">
        <w:t xml:space="preserve">a </w:t>
      </w:r>
      <w:r>
        <w:t>contour. Order two moment (m</w:t>
      </w:r>
      <w:r w:rsidRPr="00AD12FD">
        <w:rPr>
          <w:vertAlign w:val="superscript"/>
        </w:rPr>
        <w:t>02</w:t>
      </w:r>
      <w:r>
        <w:t>, m</w:t>
      </w:r>
      <w:r w:rsidRPr="00AD12FD">
        <w:rPr>
          <w:vertAlign w:val="superscript"/>
        </w:rPr>
        <w:t>11</w:t>
      </w:r>
      <w:r>
        <w:t>, m</w:t>
      </w:r>
      <w:r w:rsidRPr="00AD12FD">
        <w:rPr>
          <w:vertAlign w:val="superscript"/>
        </w:rPr>
        <w:t>20</w:t>
      </w:r>
      <w:r>
        <w:t>)</w:t>
      </w:r>
      <w:r w:rsidR="0018244E">
        <w:t xml:space="preserve"> represents the variance, which means the direction of an object shape. Order three moment (m</w:t>
      </w:r>
      <w:r w:rsidR="0018244E" w:rsidRPr="0018244E">
        <w:rPr>
          <w:vertAlign w:val="superscript"/>
        </w:rPr>
        <w:t>03</w:t>
      </w:r>
      <w:r w:rsidR="0018244E">
        <w:t>, m</w:t>
      </w:r>
      <w:r w:rsidR="0018244E" w:rsidRPr="0018244E">
        <w:rPr>
          <w:vertAlign w:val="superscript"/>
        </w:rPr>
        <w:t>12</w:t>
      </w:r>
      <w:r w:rsidR="0018244E">
        <w:t>, m</w:t>
      </w:r>
      <w:r w:rsidR="0018244E" w:rsidRPr="0018244E">
        <w:rPr>
          <w:vertAlign w:val="superscript"/>
        </w:rPr>
        <w:t>21</w:t>
      </w:r>
      <w:r w:rsidR="0018244E">
        <w:t>, m</w:t>
      </w:r>
      <w:r w:rsidR="0018244E" w:rsidRPr="0018244E">
        <w:rPr>
          <w:vertAlign w:val="superscript"/>
        </w:rPr>
        <w:t>30</w:t>
      </w:r>
      <w:r w:rsidR="0018244E">
        <w:t xml:space="preserve">) expresses the </w:t>
      </w:r>
      <w:r w:rsidR="00A721F2">
        <w:t>deviation</w:t>
      </w:r>
      <w:r w:rsidR="0018244E">
        <w:t xml:space="preserve"> degree of a contour</w:t>
      </w:r>
      <w:r w:rsidR="00A721F2">
        <w:t>, which is very sensitive to subtle differences on contour. That is to say, moments are able to be on behalf of some important contour features.</w:t>
      </w:r>
      <w:r w:rsidR="00A721F2">
        <w:rPr>
          <w:rFonts w:hint="eastAsia"/>
        </w:rPr>
        <w:t xml:space="preserve"> </w:t>
      </w:r>
      <w:r w:rsidR="00A721F2">
        <w:t>Hu moment only takes use of the first four orders of moment.</w:t>
      </w:r>
    </w:p>
    <w:p w:rsidR="0046793C" w:rsidRDefault="0046793C" w:rsidP="0046793C">
      <w:pPr>
        <w:pStyle w:val="4"/>
      </w:pPr>
      <w:r>
        <w:rPr>
          <w:rFonts w:hint="eastAsia"/>
        </w:rPr>
        <w:t>Centra</w:t>
      </w:r>
      <w:r>
        <w:t>l Moment</w:t>
      </w:r>
    </w:p>
    <w:p w:rsidR="0046793C" w:rsidRDefault="00731EC4" w:rsidP="007E4E13">
      <w:pPr>
        <w:pStyle w:val="a0"/>
        <w:spacing w:line="360" w:lineRule="auto"/>
      </w:pPr>
      <w:r>
        <w:t xml:space="preserve">Central moment is a processed moment, which shifts origin of the coordinates to the centre of contour. Formula (3) </w:t>
      </w:r>
      <w:r w:rsidR="00355663">
        <w:t>and (4) are</w:t>
      </w:r>
      <w:r w:rsidR="00D95F33">
        <w:t xml:space="preserve"> </w:t>
      </w:r>
      <w:r>
        <w:t xml:space="preserve">the calculation of </w:t>
      </w:r>
      <w:r w:rsidR="0046793C" w:rsidRPr="0046793C">
        <w:t xml:space="preserve">(p + q) order </w:t>
      </w:r>
      <w:r w:rsidR="0046793C">
        <w:t xml:space="preserve">central </w:t>
      </w:r>
      <w:r w:rsidR="0046793C" w:rsidRPr="0046793C">
        <w:t>m</w:t>
      </w:r>
      <w:r>
        <w:t>oment.</w:t>
      </w:r>
    </w:p>
    <w:p w:rsidR="007E4E13" w:rsidRPr="00D95F33" w:rsidRDefault="007E4E13" w:rsidP="00D95F33">
      <w:pPr>
        <w:pStyle w:val="a0"/>
        <w:jc w:val="center"/>
        <w:rPr>
          <w:i/>
        </w:rPr>
      </w:pPr>
      <w:r w:rsidRPr="007E4E13">
        <w:rPr>
          <w:position w:val="-12"/>
        </w:rPr>
        <w:object w:dxaOrig="1219" w:dyaOrig="400">
          <v:shape id="_x0000_i1029" type="#_x0000_t75" style="width:57.75pt;height:21.75pt" o:ole="">
            <v:imagedata r:id="rId59" o:title=""/>
          </v:shape>
          <o:OLEObject Type="Embed" ProgID="Equation.DSMT4" ShapeID="_x0000_i1029" DrawAspect="Content" ObjectID="_1525073110" r:id="rId60"/>
        </w:object>
      </w:r>
      <w:r w:rsidR="00D95F33">
        <w:tab/>
      </w:r>
      <w:r w:rsidRPr="007E4E13">
        <w:rPr>
          <w:position w:val="-12"/>
        </w:rPr>
        <w:object w:dxaOrig="1240" w:dyaOrig="400">
          <v:shape id="_x0000_i1030" type="#_x0000_t75" style="width:64.5pt;height:21.75pt" o:ole="">
            <v:imagedata r:id="rId61" o:title=""/>
          </v:shape>
          <o:OLEObject Type="Embed" ProgID="Equation.DSMT4" ShapeID="_x0000_i1030" DrawAspect="Content" ObjectID="_1525073111" r:id="rId62"/>
        </w:object>
      </w:r>
      <w:r w:rsidR="00D95F33">
        <w:tab/>
      </w:r>
      <w:r w:rsidR="00731EC4">
        <w:tab/>
      </w:r>
      <w:r w:rsidR="00731EC4">
        <w:tab/>
      </w:r>
      <w:r w:rsidR="00D95F33">
        <w:rPr>
          <w:i/>
        </w:rPr>
        <w:tab/>
      </w:r>
      <w:r w:rsidR="00D95F33">
        <w:t>(3</w:t>
      </w:r>
      <w:r>
        <w:t>)</w:t>
      </w:r>
    </w:p>
    <w:p w:rsidR="00D95F33" w:rsidRDefault="00D95F33" w:rsidP="00D95F33">
      <w:pPr>
        <w:pStyle w:val="a0"/>
        <w:jc w:val="center"/>
      </w:pPr>
      <w:r w:rsidRPr="0046793C">
        <w:rPr>
          <w:position w:val="-30"/>
        </w:rPr>
        <w:object w:dxaOrig="3440" w:dyaOrig="700">
          <v:shape id="_x0000_i1031" type="#_x0000_t75" style="width:172.5pt;height:36pt" o:ole="">
            <v:imagedata r:id="rId63" o:title=""/>
          </v:shape>
          <o:OLEObject Type="Embed" ProgID="Equation.DSMT4" ShapeID="_x0000_i1031" DrawAspect="Content" ObjectID="_1525073112" r:id="rId64"/>
        </w:object>
      </w:r>
      <w:r w:rsidR="00731EC4">
        <w:tab/>
      </w:r>
      <w:r>
        <w:tab/>
      </w:r>
      <w:r>
        <w:tab/>
        <w:t>(4)</w:t>
      </w:r>
    </w:p>
    <w:p w:rsidR="00731EC4" w:rsidRDefault="00731EC4" w:rsidP="00731EC4">
      <w:pPr>
        <w:pStyle w:val="a0"/>
        <w:jc w:val="left"/>
      </w:pPr>
      <w:r>
        <w:t xml:space="preserve">In the formula, </w:t>
      </w:r>
      <w:r w:rsidRPr="00731EC4">
        <w:rPr>
          <w:position w:val="-6"/>
        </w:rPr>
        <w:object w:dxaOrig="200" w:dyaOrig="340">
          <v:shape id="_x0000_i1032" type="#_x0000_t75" style="width:7.5pt;height:14.25pt" o:ole="">
            <v:imagedata r:id="rId65" o:title=""/>
          </v:shape>
          <o:OLEObject Type="Embed" ProgID="Equation.DSMT4" ShapeID="_x0000_i1032" DrawAspect="Content" ObjectID="_1525073113" r:id="rId66"/>
        </w:object>
      </w:r>
      <w:r>
        <w:t xml:space="preserve"> and </w:t>
      </w:r>
      <w:r w:rsidRPr="00731EC4">
        <w:rPr>
          <w:position w:val="-10"/>
        </w:rPr>
        <w:object w:dxaOrig="220" w:dyaOrig="380">
          <v:shape id="_x0000_i1033" type="#_x0000_t75" style="width:14.25pt;height:21.75pt" o:ole="">
            <v:imagedata r:id="rId67" o:title=""/>
          </v:shape>
          <o:OLEObject Type="Embed" ProgID="Equation.DSMT4" ShapeID="_x0000_i1033" DrawAspect="Content" ObjectID="_1525073114" r:id="rId68"/>
        </w:object>
      </w:r>
      <w:r>
        <w:t xml:space="preserve"> are the centroid of the image.</w:t>
      </w:r>
    </w:p>
    <w:p w:rsidR="007E4E13" w:rsidRDefault="007E4E13" w:rsidP="007E4E13">
      <w:pPr>
        <w:pStyle w:val="4"/>
      </w:pPr>
      <w:r>
        <w:rPr>
          <w:rFonts w:hint="eastAsia"/>
        </w:rPr>
        <w:t>Normalized Central Moment</w:t>
      </w:r>
    </w:p>
    <w:p w:rsidR="007E4E13" w:rsidRDefault="00731EC4" w:rsidP="007E4E13">
      <w:pPr>
        <w:pStyle w:val="a0"/>
        <w:spacing w:line="360" w:lineRule="auto"/>
      </w:pPr>
      <w:r>
        <w:t>In order to make the contour comparison invariant</w:t>
      </w:r>
      <w:r w:rsidR="007E4E13">
        <w:t>,</w:t>
      </w:r>
      <w:r>
        <w:t xml:space="preserve"> normalized central moment is imported.</w:t>
      </w:r>
      <w:r w:rsidR="007E4E13">
        <w:t xml:space="preserve"> </w:t>
      </w:r>
      <w:r>
        <w:t>It</w:t>
      </w:r>
      <w:r w:rsidR="007E4E13">
        <w:t xml:space="preserve"> is invar</w:t>
      </w:r>
      <w:r>
        <w:t>iant to shifting and scaling, however it</w:t>
      </w:r>
      <w:r w:rsidR="007E4E13">
        <w:t xml:space="preserve"> is still sensitive to rotating.</w:t>
      </w:r>
      <w:r>
        <w:t xml:space="preserve"> Formula (</w:t>
      </w:r>
      <w:r w:rsidR="00355663">
        <w:t>5</w:t>
      </w:r>
      <w:r>
        <w:t>)</w:t>
      </w:r>
      <w:r w:rsidR="00355663">
        <w:t xml:space="preserve"> and (6) show</w:t>
      </w:r>
      <w:r>
        <w:t xml:space="preserve"> the calculation of (p + q) order normalized central moment.</w:t>
      </w:r>
    </w:p>
    <w:p w:rsidR="00D95F33" w:rsidRDefault="004C78CC" w:rsidP="007E4E13">
      <w:pPr>
        <w:pStyle w:val="a0"/>
        <w:spacing w:line="360" w:lineRule="auto"/>
        <w:jc w:val="center"/>
      </w:pPr>
      <w:r w:rsidRPr="007E4E13">
        <w:rPr>
          <w:position w:val="-10"/>
        </w:rPr>
        <w:object w:dxaOrig="1700" w:dyaOrig="320">
          <v:shape id="_x0000_i1034" type="#_x0000_t75" style="width:86.25pt;height:14.25pt" o:ole="">
            <v:imagedata r:id="rId69" o:title=""/>
          </v:shape>
          <o:OLEObject Type="Embed" ProgID="Equation.DSMT4" ShapeID="_x0000_i1034" DrawAspect="Content" ObjectID="_1525073115" r:id="rId70"/>
        </w:object>
      </w:r>
      <w:r>
        <w:tab/>
      </w:r>
      <w:r>
        <w:tab/>
      </w:r>
      <w:r>
        <w:tab/>
      </w:r>
      <w:r>
        <w:tab/>
      </w:r>
      <w:r>
        <w:tab/>
      </w:r>
      <w:r>
        <w:tab/>
      </w:r>
      <w:r>
        <w:tab/>
      </w:r>
      <w:r w:rsidR="00D95F33">
        <w:t>(5)</w:t>
      </w:r>
    </w:p>
    <w:p w:rsidR="00D95F33" w:rsidRDefault="007E4E13" w:rsidP="004C78CC">
      <w:pPr>
        <w:pStyle w:val="a0"/>
        <w:spacing w:line="360" w:lineRule="auto"/>
        <w:jc w:val="center"/>
      </w:pPr>
      <w:r w:rsidRPr="007E4E13">
        <w:rPr>
          <w:position w:val="-14"/>
        </w:rPr>
        <w:object w:dxaOrig="1719" w:dyaOrig="400">
          <v:shape id="_x0000_i1035" type="#_x0000_t75" style="width:86.25pt;height:21.75pt" o:ole="">
            <v:imagedata r:id="rId71" o:title=""/>
          </v:shape>
          <o:OLEObject Type="Embed" ProgID="Equation.DSMT4" ShapeID="_x0000_i1035" DrawAspect="Content" ObjectID="_1525073116" r:id="rId72"/>
        </w:object>
      </w:r>
      <w:r>
        <w:tab/>
      </w:r>
      <w:r w:rsidR="004C78CC">
        <w:tab/>
      </w:r>
      <w:r w:rsidR="004C78CC">
        <w:tab/>
      </w:r>
      <w:r w:rsidR="00D95F33">
        <w:tab/>
      </w:r>
      <w:r w:rsidR="00D95F33">
        <w:tab/>
      </w:r>
      <w:r w:rsidR="00D95F33">
        <w:tab/>
      </w:r>
      <w:r w:rsidR="00D95F33">
        <w:tab/>
        <w:t>(6</w:t>
      </w:r>
      <w:r>
        <w:t>)</w:t>
      </w:r>
    </w:p>
    <w:p w:rsidR="007E4E13" w:rsidRDefault="007E4E13" w:rsidP="007E4E13">
      <w:pPr>
        <w:pStyle w:val="4"/>
      </w:pPr>
      <w:r>
        <w:rPr>
          <w:rFonts w:hint="eastAsia"/>
        </w:rPr>
        <w:t>Hu Moment</w:t>
      </w:r>
    </w:p>
    <w:p w:rsidR="007E4E13" w:rsidRDefault="00436EDE" w:rsidP="00997097">
      <w:pPr>
        <w:pStyle w:val="a0"/>
        <w:spacing w:line="360" w:lineRule="auto"/>
      </w:pPr>
      <w:r>
        <w:rPr>
          <w:noProof/>
          <w:lang w:val="en-US"/>
        </w:rPr>
        <mc:AlternateContent>
          <mc:Choice Requires="wps">
            <w:drawing>
              <wp:anchor distT="45720" distB="45720" distL="114300" distR="114300" simplePos="0" relativeHeight="251654144" behindDoc="0" locked="0" layoutInCell="1" allowOverlap="1">
                <wp:simplePos x="0" y="0"/>
                <wp:positionH relativeFrom="column">
                  <wp:posOffset>-140970</wp:posOffset>
                </wp:positionH>
                <wp:positionV relativeFrom="paragraph">
                  <wp:posOffset>586105</wp:posOffset>
                </wp:positionV>
                <wp:extent cx="6523355" cy="3401695"/>
                <wp:effectExtent l="7620" t="5715" r="12700" b="12065"/>
                <wp:wrapSquare wrapText="bothSides"/>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3355" cy="3401695"/>
                        </a:xfrm>
                        <a:prstGeom prst="rect">
                          <a:avLst/>
                        </a:prstGeom>
                        <a:solidFill>
                          <a:srgbClr val="FFFFFF"/>
                        </a:solidFill>
                        <a:ln w="9525">
                          <a:solidFill>
                            <a:srgbClr val="000000"/>
                          </a:solidFill>
                          <a:miter lim="800000"/>
                          <a:headEnd/>
                          <a:tailEnd/>
                        </a:ln>
                      </wps:spPr>
                      <wps:txbx>
                        <w:txbxContent>
                          <w:p w:rsidR="00AA0925" w:rsidRDefault="00AA0925" w:rsidP="00060056">
                            <w:pPr>
                              <w:pStyle w:val="a0"/>
                              <w:spacing w:line="360" w:lineRule="auto"/>
                            </w:pPr>
                            <w:r w:rsidRPr="00997097">
                              <w:rPr>
                                <w:position w:val="-12"/>
                              </w:rPr>
                              <w:object w:dxaOrig="1380" w:dyaOrig="360">
                                <v:shape id="_x0000_i1040" type="#_x0000_t75" style="width:1in;height:21.75pt" o:ole="">
                                  <v:imagedata r:id="rId73" o:title=""/>
                                </v:shape>
                                <o:OLEObject Type="Embed" ProgID="Equation.DSMT4" ShapeID="_x0000_i1040" DrawAspect="Content" ObjectID="_1525073121" r:id="rId74"/>
                              </w:object>
                            </w:r>
                            <w:r>
                              <w:tab/>
                            </w:r>
                            <w:r>
                              <w:tab/>
                            </w:r>
                            <w:r>
                              <w:tab/>
                            </w:r>
                            <w:r>
                              <w:tab/>
                            </w:r>
                            <w:r>
                              <w:tab/>
                            </w:r>
                            <w:r>
                              <w:tab/>
                            </w:r>
                            <w:r>
                              <w:tab/>
                            </w:r>
                            <w:r>
                              <w:tab/>
                            </w:r>
                            <w:r>
                              <w:tab/>
                            </w:r>
                            <w:r>
                              <w:tab/>
                              <w:t>(7)</w:t>
                            </w:r>
                          </w:p>
                          <w:p w:rsidR="00AA0925" w:rsidRDefault="00AA0925" w:rsidP="00060056">
                            <w:pPr>
                              <w:pStyle w:val="a0"/>
                              <w:spacing w:line="360" w:lineRule="auto"/>
                            </w:pPr>
                            <w:r w:rsidRPr="00997097">
                              <w:rPr>
                                <w:position w:val="-12"/>
                              </w:rPr>
                              <w:object w:dxaOrig="2340" w:dyaOrig="380">
                                <v:shape id="_x0000_i1041" type="#_x0000_t75" style="width:115.5pt;height:21.75pt" o:ole="">
                                  <v:imagedata r:id="rId75" o:title=""/>
                                </v:shape>
                                <o:OLEObject Type="Embed" ProgID="Equation.DSMT4" ShapeID="_x0000_i1041" DrawAspect="Content" ObjectID="_1525073122" r:id="rId76"/>
                              </w:object>
                            </w:r>
                            <w:r>
                              <w:tab/>
                            </w:r>
                            <w:r>
                              <w:tab/>
                            </w:r>
                            <w:r>
                              <w:tab/>
                            </w:r>
                            <w:r>
                              <w:tab/>
                            </w:r>
                            <w:r>
                              <w:tab/>
                            </w:r>
                            <w:r>
                              <w:tab/>
                            </w:r>
                            <w:r>
                              <w:tab/>
                            </w:r>
                            <w:r>
                              <w:tab/>
                              <w:t>(8)</w:t>
                            </w:r>
                          </w:p>
                          <w:p w:rsidR="00AA0925" w:rsidRDefault="00AA0925" w:rsidP="00060056">
                            <w:pPr>
                              <w:pStyle w:val="a0"/>
                              <w:spacing w:line="360" w:lineRule="auto"/>
                            </w:pPr>
                            <w:r w:rsidRPr="00997097">
                              <w:rPr>
                                <w:position w:val="-12"/>
                              </w:rPr>
                              <w:object w:dxaOrig="3100" w:dyaOrig="380">
                                <v:shape id="_x0000_i1042" type="#_x0000_t75" style="width:158.25pt;height:21.75pt" o:ole="">
                                  <v:imagedata r:id="rId77" o:title=""/>
                                </v:shape>
                                <o:OLEObject Type="Embed" ProgID="Equation.DSMT4" ShapeID="_x0000_i1042" DrawAspect="Content" ObjectID="_1525073123" r:id="rId78"/>
                              </w:object>
                            </w:r>
                            <w:r>
                              <w:tab/>
                            </w:r>
                            <w:r>
                              <w:tab/>
                            </w:r>
                            <w:r>
                              <w:tab/>
                            </w:r>
                            <w:r>
                              <w:tab/>
                            </w:r>
                            <w:r>
                              <w:tab/>
                            </w:r>
                            <w:r>
                              <w:tab/>
                            </w:r>
                            <w:r>
                              <w:tab/>
                              <w:t>(9)</w:t>
                            </w:r>
                          </w:p>
                          <w:p w:rsidR="00AA0925" w:rsidRDefault="00AA0925" w:rsidP="00060056">
                            <w:pPr>
                              <w:pStyle w:val="a0"/>
                              <w:spacing w:line="360" w:lineRule="auto"/>
                            </w:pPr>
                            <w:r w:rsidRPr="00997097">
                              <w:rPr>
                                <w:position w:val="-12"/>
                              </w:rPr>
                              <w:object w:dxaOrig="2900" w:dyaOrig="380">
                                <v:shape id="_x0000_i1043" type="#_x0000_t75" style="width:2in;height:21.75pt" o:ole="">
                                  <v:imagedata r:id="rId79" o:title=""/>
                                </v:shape>
                                <o:OLEObject Type="Embed" ProgID="Equation.DSMT4" ShapeID="_x0000_i1043" DrawAspect="Content" ObjectID="_1525073124" r:id="rId80"/>
                              </w:object>
                            </w:r>
                            <w:r>
                              <w:tab/>
                            </w:r>
                            <w:r>
                              <w:tab/>
                            </w:r>
                            <w:r>
                              <w:tab/>
                            </w:r>
                            <w:r>
                              <w:tab/>
                            </w:r>
                            <w:r>
                              <w:tab/>
                            </w:r>
                            <w:r>
                              <w:tab/>
                            </w:r>
                            <w:r>
                              <w:tab/>
                              <w:t>(10)</w:t>
                            </w:r>
                          </w:p>
                          <w:p w:rsidR="00AA0925" w:rsidRDefault="00AA0925" w:rsidP="00060056">
                            <w:pPr>
                              <w:pStyle w:val="a0"/>
                              <w:spacing w:line="360" w:lineRule="auto"/>
                            </w:pPr>
                            <w:r w:rsidRPr="00997097">
                              <w:rPr>
                                <w:position w:val="-12"/>
                              </w:rPr>
                              <w:object w:dxaOrig="10020" w:dyaOrig="380">
                                <v:shape id="_x0000_i1044" type="#_x0000_t75" style="width:482.25pt;height:14.25pt" o:ole="">
                                  <v:imagedata r:id="rId81" o:title=""/>
                                </v:shape>
                                <o:OLEObject Type="Embed" ProgID="Equation.DSMT4" ShapeID="_x0000_i1044" DrawAspect="Content" ObjectID="_1525073125" r:id="rId82"/>
                              </w:object>
                            </w:r>
                          </w:p>
                          <w:p w:rsidR="00AA0925" w:rsidRDefault="00AA0925" w:rsidP="00060056">
                            <w:pPr>
                              <w:pStyle w:val="a0"/>
                              <w:spacing w:line="360" w:lineRule="auto"/>
                            </w:pPr>
                            <w:r>
                              <w:tab/>
                            </w:r>
                            <w:r>
                              <w:tab/>
                            </w:r>
                            <w:r>
                              <w:tab/>
                            </w:r>
                            <w:r>
                              <w:tab/>
                            </w:r>
                            <w:r>
                              <w:tab/>
                            </w:r>
                            <w:r>
                              <w:tab/>
                            </w:r>
                            <w:r>
                              <w:tab/>
                            </w:r>
                            <w:r>
                              <w:tab/>
                            </w:r>
                            <w:r>
                              <w:tab/>
                            </w:r>
                            <w:r>
                              <w:tab/>
                            </w:r>
                            <w:r>
                              <w:tab/>
                              <w:t>(11)</w:t>
                            </w:r>
                          </w:p>
                          <w:p w:rsidR="00AA0925" w:rsidRDefault="00AA0925" w:rsidP="00060056">
                            <w:pPr>
                              <w:pStyle w:val="a0"/>
                              <w:spacing w:line="360" w:lineRule="auto"/>
                            </w:pPr>
                            <w:r w:rsidRPr="00997097">
                              <w:rPr>
                                <w:position w:val="-12"/>
                              </w:rPr>
                              <w:object w:dxaOrig="6500" w:dyaOrig="380">
                                <v:shape id="_x0000_i1045" type="#_x0000_t75" style="width:324pt;height:21.75pt" o:ole="">
                                  <v:imagedata r:id="rId83" o:title=""/>
                                </v:shape>
                                <o:OLEObject Type="Embed" ProgID="Equation.DSMT4" ShapeID="_x0000_i1045" DrawAspect="Content" ObjectID="_1525073126" r:id="rId84"/>
                              </w:object>
                            </w:r>
                            <w:r>
                              <w:tab/>
                            </w:r>
                            <w:r>
                              <w:tab/>
                              <w:t>(12)</w:t>
                            </w:r>
                          </w:p>
                          <w:p w:rsidR="00AA0925" w:rsidRDefault="00AA0925" w:rsidP="00060056">
                            <w:pPr>
                              <w:pStyle w:val="a0"/>
                              <w:spacing w:line="360" w:lineRule="auto"/>
                            </w:pPr>
                            <w:r w:rsidRPr="00997097">
                              <w:rPr>
                                <w:position w:val="-12"/>
                              </w:rPr>
                              <w:object w:dxaOrig="9920" w:dyaOrig="380">
                                <v:shape id="_x0000_i1046" type="#_x0000_t75" style="width:497.25pt;height:21.75pt" o:ole="">
                                  <v:imagedata r:id="rId85" o:title=""/>
                                </v:shape>
                                <o:OLEObject Type="Embed" ProgID="Equation.DSMT4" ShapeID="_x0000_i1046" DrawAspect="Content" ObjectID="_1525073127" r:id="rId86"/>
                              </w:object>
                            </w:r>
                            <w:r>
                              <w:tab/>
                            </w:r>
                            <w:r>
                              <w:tab/>
                            </w:r>
                            <w:r>
                              <w:tab/>
                            </w:r>
                            <w:r>
                              <w:tab/>
                            </w:r>
                            <w:r>
                              <w:tab/>
                            </w:r>
                            <w:r>
                              <w:tab/>
                            </w:r>
                            <w:r>
                              <w:tab/>
                            </w:r>
                            <w:r>
                              <w:tab/>
                            </w:r>
                            <w:r>
                              <w:tab/>
                            </w:r>
                            <w:r>
                              <w:tab/>
                            </w:r>
                            <w:r>
                              <w:tab/>
                            </w:r>
                            <w:r>
                              <w:tab/>
                              <w:t>(1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1.1pt;margin-top:46.15pt;width:513.65pt;height:267.8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">
                <v:textbox>
                  <w:txbxContent>
                    <w:p w:rsidR="00AA0925" w:rsidRDefault="00AA0925" w:rsidP="00060056">
                      <w:pPr>
                        <w:pStyle w:val="a0"/>
                        <w:spacing w:line="360" w:lineRule="auto"/>
                      </w:pPr>
                      <w:r w:rsidRPr="00997097">
                        <w:rPr>
                          <w:position w:val="-12"/>
                        </w:rPr>
                        <w:object w:dxaOrig="1380" w:dyaOrig="360">
                          <v:shape id="_x0000_i1040" type="#_x0000_t75" style="width:1in;height:21.6pt" o:ole="">
                            <v:imagedata r:id="rId87" o:title=""/>
                          </v:shape>
                          <o:OLEObject Type="Embed" ProgID="Equation.DSMT4" ShapeID="_x0000_i1040" DrawAspect="Content" ObjectID="_1524943228" r:id="rId88"/>
                        </w:object>
                      </w:r>
                      <w:r>
                        <w:tab/>
                      </w:r>
                      <w:r>
                        <w:tab/>
                      </w:r>
                      <w:r>
                        <w:tab/>
                      </w:r>
                      <w:r>
                        <w:tab/>
                      </w:r>
                      <w:r>
                        <w:tab/>
                      </w:r>
                      <w:r>
                        <w:tab/>
                      </w:r>
                      <w:r>
                        <w:tab/>
                      </w:r>
                      <w:r>
                        <w:tab/>
                      </w:r>
                      <w:r>
                        <w:tab/>
                      </w:r>
                      <w:r>
                        <w:tab/>
                        <w:t>(7)</w:t>
                      </w:r>
                    </w:p>
                    <w:p w:rsidR="00AA0925" w:rsidRDefault="00AA0925" w:rsidP="00060056">
                      <w:pPr>
                        <w:pStyle w:val="a0"/>
                        <w:spacing w:line="360" w:lineRule="auto"/>
                      </w:pPr>
                      <w:r w:rsidRPr="00997097">
                        <w:rPr>
                          <w:position w:val="-12"/>
                        </w:rPr>
                        <w:object w:dxaOrig="2340" w:dyaOrig="380">
                          <v:shape id="_x0000_i1041" type="#_x0000_t75" style="width:115.2pt;height:21.6pt" o:ole="">
                            <v:imagedata r:id="rId89" o:title=""/>
                          </v:shape>
                          <o:OLEObject Type="Embed" ProgID="Equation.DSMT4" ShapeID="_x0000_i1041" DrawAspect="Content" ObjectID="_1524943229" r:id="rId90"/>
                        </w:object>
                      </w:r>
                      <w:r>
                        <w:tab/>
                      </w:r>
                      <w:r>
                        <w:tab/>
                      </w:r>
                      <w:r>
                        <w:tab/>
                      </w:r>
                      <w:r>
                        <w:tab/>
                      </w:r>
                      <w:r>
                        <w:tab/>
                      </w:r>
                      <w:r>
                        <w:tab/>
                      </w:r>
                      <w:r>
                        <w:tab/>
                      </w:r>
                      <w:r>
                        <w:tab/>
                        <w:t>(8)</w:t>
                      </w:r>
                    </w:p>
                    <w:p w:rsidR="00AA0925" w:rsidRDefault="00AA0925" w:rsidP="00060056">
                      <w:pPr>
                        <w:pStyle w:val="a0"/>
                        <w:spacing w:line="360" w:lineRule="auto"/>
                      </w:pPr>
                      <w:r w:rsidRPr="00997097">
                        <w:rPr>
                          <w:position w:val="-12"/>
                        </w:rPr>
                        <w:object w:dxaOrig="3100" w:dyaOrig="380">
                          <v:shape id="_x0000_i1042" type="#_x0000_t75" style="width:158.4pt;height:21.6pt" o:ole="">
                            <v:imagedata r:id="rId91" o:title=""/>
                          </v:shape>
                          <o:OLEObject Type="Embed" ProgID="Equation.DSMT4" ShapeID="_x0000_i1042" DrawAspect="Content" ObjectID="_1524943230" r:id="rId92"/>
                        </w:object>
                      </w:r>
                      <w:r>
                        <w:tab/>
                      </w:r>
                      <w:r>
                        <w:tab/>
                      </w:r>
                      <w:r>
                        <w:tab/>
                      </w:r>
                      <w:r>
                        <w:tab/>
                      </w:r>
                      <w:r>
                        <w:tab/>
                      </w:r>
                      <w:r>
                        <w:tab/>
                      </w:r>
                      <w:r>
                        <w:tab/>
                        <w:t>(9)</w:t>
                      </w:r>
                    </w:p>
                    <w:p w:rsidR="00AA0925" w:rsidRDefault="00AA0925" w:rsidP="00060056">
                      <w:pPr>
                        <w:pStyle w:val="a0"/>
                        <w:spacing w:line="360" w:lineRule="auto"/>
                      </w:pPr>
                      <w:r w:rsidRPr="00997097">
                        <w:rPr>
                          <w:position w:val="-12"/>
                        </w:rPr>
                        <w:object w:dxaOrig="2900" w:dyaOrig="380">
                          <v:shape id="_x0000_i1043" type="#_x0000_t75" style="width:2in;height:21.6pt" o:ole="">
                            <v:imagedata r:id="rId93" o:title=""/>
                          </v:shape>
                          <o:OLEObject Type="Embed" ProgID="Equation.DSMT4" ShapeID="_x0000_i1043" DrawAspect="Content" ObjectID="_1524943231" r:id="rId94"/>
                        </w:object>
                      </w:r>
                      <w:r>
                        <w:tab/>
                      </w:r>
                      <w:r>
                        <w:tab/>
                      </w:r>
                      <w:r>
                        <w:tab/>
                      </w:r>
                      <w:r>
                        <w:tab/>
                      </w:r>
                      <w:r>
                        <w:tab/>
                      </w:r>
                      <w:r>
                        <w:tab/>
                      </w:r>
                      <w:r>
                        <w:tab/>
                        <w:t>(10)</w:t>
                      </w:r>
                    </w:p>
                    <w:p w:rsidR="00AA0925" w:rsidRDefault="00AA0925" w:rsidP="00060056">
                      <w:pPr>
                        <w:pStyle w:val="a0"/>
                        <w:spacing w:line="360" w:lineRule="auto"/>
                      </w:pPr>
                      <w:r w:rsidRPr="00997097">
                        <w:rPr>
                          <w:position w:val="-12"/>
                        </w:rPr>
                        <w:object w:dxaOrig="10020" w:dyaOrig="380">
                          <v:shape id="_x0000_i1044" type="#_x0000_t75" style="width:482.4pt;height:14.4pt" o:ole="">
                            <v:imagedata r:id="rId95" o:title=""/>
                          </v:shape>
                          <o:OLEObject Type="Embed" ProgID="Equation.DSMT4" ShapeID="_x0000_i1044" DrawAspect="Content" ObjectID="_1524943232" r:id="rId96"/>
                        </w:object>
                      </w:r>
                    </w:p>
                    <w:p w:rsidR="00AA0925" w:rsidRDefault="00AA0925" w:rsidP="00060056">
                      <w:pPr>
                        <w:pStyle w:val="a0"/>
                        <w:spacing w:line="360" w:lineRule="auto"/>
                      </w:pPr>
                      <w:r>
                        <w:tab/>
                      </w:r>
                      <w:r>
                        <w:tab/>
                      </w:r>
                      <w:r>
                        <w:tab/>
                      </w:r>
                      <w:r>
                        <w:tab/>
                      </w:r>
                      <w:r>
                        <w:tab/>
                      </w:r>
                      <w:r>
                        <w:tab/>
                      </w:r>
                      <w:r>
                        <w:tab/>
                      </w:r>
                      <w:r>
                        <w:tab/>
                      </w:r>
                      <w:r>
                        <w:tab/>
                      </w:r>
                      <w:r>
                        <w:tab/>
                      </w:r>
                      <w:r>
                        <w:tab/>
                        <w:t>(11)</w:t>
                      </w:r>
                    </w:p>
                    <w:p w:rsidR="00AA0925" w:rsidRDefault="00AA0925" w:rsidP="00060056">
                      <w:pPr>
                        <w:pStyle w:val="a0"/>
                        <w:spacing w:line="360" w:lineRule="auto"/>
                      </w:pPr>
                      <w:r w:rsidRPr="00997097">
                        <w:rPr>
                          <w:position w:val="-12"/>
                        </w:rPr>
                        <w:object w:dxaOrig="6500" w:dyaOrig="380">
                          <v:shape id="_x0000_i1045" type="#_x0000_t75" style="width:324pt;height:21.6pt" o:ole="">
                            <v:imagedata r:id="rId97" o:title=""/>
                          </v:shape>
                          <o:OLEObject Type="Embed" ProgID="Equation.DSMT4" ShapeID="_x0000_i1045" DrawAspect="Content" ObjectID="_1524943233" r:id="rId98"/>
                        </w:object>
                      </w:r>
                      <w:r>
                        <w:tab/>
                      </w:r>
                      <w:r>
                        <w:tab/>
                        <w:t>(12)</w:t>
                      </w:r>
                    </w:p>
                    <w:p w:rsidR="00AA0925" w:rsidRDefault="00AA0925" w:rsidP="00060056">
                      <w:pPr>
                        <w:pStyle w:val="a0"/>
                        <w:spacing w:line="360" w:lineRule="auto"/>
                      </w:pPr>
                      <w:r w:rsidRPr="00997097">
                        <w:rPr>
                          <w:position w:val="-12"/>
                        </w:rPr>
                        <w:object w:dxaOrig="9920" w:dyaOrig="380">
                          <v:shape id="_x0000_i1046" type="#_x0000_t75" style="width:496.8pt;height:21.6pt" o:ole="">
                            <v:imagedata r:id="rId99" o:title=""/>
                          </v:shape>
                          <o:OLEObject Type="Embed" ProgID="Equation.DSMT4" ShapeID="_x0000_i1046" DrawAspect="Content" ObjectID="_1524943234" r:id="rId100"/>
                        </w:object>
                      </w:r>
                      <w:r>
                        <w:tab/>
                      </w:r>
                      <w:r>
                        <w:tab/>
                      </w:r>
                      <w:r>
                        <w:tab/>
                      </w:r>
                      <w:r>
                        <w:tab/>
                      </w:r>
                      <w:r>
                        <w:tab/>
                      </w:r>
                      <w:r>
                        <w:tab/>
                      </w:r>
                      <w:r>
                        <w:tab/>
                      </w:r>
                      <w:r>
                        <w:tab/>
                      </w:r>
                      <w:r>
                        <w:tab/>
                      </w:r>
                      <w:r>
                        <w:tab/>
                      </w:r>
                      <w:r>
                        <w:tab/>
                      </w:r>
                      <w:r>
                        <w:tab/>
                        <w:t>(13)</w:t>
                      </w:r>
                    </w:p>
                  </w:txbxContent>
                </v:textbox>
                <w10:wrap type="square"/>
              </v:shape>
            </w:pict>
          </mc:Fallback>
        </mc:AlternateContent>
      </w:r>
      <w:r w:rsidR="007E4E13">
        <w:rPr>
          <w:rFonts w:hint="eastAsia"/>
        </w:rPr>
        <w:t xml:space="preserve">Hu Moment </w:t>
      </w:r>
      <w:r w:rsidR="00355663">
        <w:t xml:space="preserve">also called as invariant moment, </w:t>
      </w:r>
      <w:r w:rsidR="007E4E13">
        <w:rPr>
          <w:rFonts w:hint="eastAsia"/>
        </w:rPr>
        <w:t xml:space="preserve">is the </w:t>
      </w:r>
      <w:r w:rsidR="007E4E13" w:rsidRPr="007E4E13">
        <w:t xml:space="preserve">Linear combination of normalized </w:t>
      </w:r>
      <w:r w:rsidR="007E4E13">
        <w:t xml:space="preserve">2-order and 3-order </w:t>
      </w:r>
      <w:r w:rsidR="007E4E13" w:rsidRPr="007E4E13">
        <w:t>central moments</w:t>
      </w:r>
      <w:r w:rsidR="007E4E13">
        <w:t xml:space="preserve">. </w:t>
      </w:r>
      <w:r w:rsidR="00060056">
        <w:t>It</w:t>
      </w:r>
      <w:r w:rsidR="00355663">
        <w:t xml:space="preserve"> is</w:t>
      </w:r>
      <w:r w:rsidR="007E4E13">
        <w:t xml:space="preserve"> invariant </w:t>
      </w:r>
      <w:r w:rsidR="00997097">
        <w:t>to shifting, scaling and rotating.</w:t>
      </w:r>
      <w:r w:rsidR="00355663">
        <w:t xml:space="preserve"> When image changed, those moments above would change immediately, while value</w:t>
      </w:r>
      <w:r w:rsidR="00060056">
        <w:t>s</w:t>
      </w:r>
      <w:r w:rsidR="00355663">
        <w:t xml:space="preserve"> of Hu Moment set would stay invariant. </w:t>
      </w:r>
      <w:r w:rsidR="00060056">
        <w:t>Since it is impossible for</w:t>
      </w:r>
      <w:r w:rsidR="00355663">
        <w:t xml:space="preserve"> users </w:t>
      </w:r>
      <w:r w:rsidR="00060056">
        <w:t>to</w:t>
      </w:r>
      <w:r w:rsidR="00355663">
        <w:t xml:space="preserve"> create </w:t>
      </w:r>
      <w:r w:rsidR="00060056">
        <w:t>normalized</w:t>
      </w:r>
      <w:r w:rsidR="00355663">
        <w:t xml:space="preserve"> </w:t>
      </w:r>
      <w:r w:rsidR="00060056">
        <w:t>and standard sketches, t</w:t>
      </w:r>
      <w:r w:rsidR="00355663">
        <w:t>his advantage of</w:t>
      </w:r>
      <w:r w:rsidR="00060056">
        <w:t xml:space="preserve"> Hu moment ensures the correctness to some extent of retrieval with different-standard sketches.</w:t>
      </w:r>
    </w:p>
    <w:p w:rsidR="00060056" w:rsidRDefault="00060056" w:rsidP="00060056">
      <w:pPr>
        <w:pStyle w:val="a0"/>
        <w:spacing w:after="240" w:line="360" w:lineRule="auto"/>
      </w:pPr>
      <w:r>
        <w:t>The following 7 formulas indicates the calculation of Hu moment set.</w:t>
      </w:r>
    </w:p>
    <w:p w:rsidR="00997097" w:rsidRDefault="00997097" w:rsidP="00997097">
      <w:pPr>
        <w:pStyle w:val="3"/>
      </w:pPr>
      <w:bookmarkStart w:id="48" w:name="_Toc451196358"/>
      <w:r>
        <w:lastRenderedPageBreak/>
        <w:t>Matching Ratio</w:t>
      </w:r>
      <w:r w:rsidR="009519E9">
        <w:t xml:space="preserve"> Calculation</w:t>
      </w:r>
      <w:bookmarkEnd w:id="48"/>
    </w:p>
    <w:p w:rsidR="00060056" w:rsidRPr="00060056" w:rsidRDefault="009519E9" w:rsidP="009519E9">
      <w:pPr>
        <w:pStyle w:val="a0"/>
        <w:spacing w:line="360" w:lineRule="auto"/>
      </w:pPr>
      <w:r>
        <w:rPr>
          <w:rFonts w:hint="eastAsia"/>
        </w:rPr>
        <w:t xml:space="preserve">After calculation of </w:t>
      </w:r>
      <w:r>
        <w:t xml:space="preserve">Hu moment set, the system is able to calculate the matching ratio of two contours. Using formula (14) and (15), matching ratio can be figure out with simple calculations. </w:t>
      </w:r>
      <w:r w:rsidR="00CC11E5">
        <w:t>This matching calculation has less computational works and time costing, which means it is suitable for retrieval work with large amount of data.</w:t>
      </w:r>
    </w:p>
    <w:p w:rsidR="00997097" w:rsidRDefault="009519E9" w:rsidP="0071231B">
      <w:pPr>
        <w:pStyle w:val="a0"/>
        <w:jc w:val="center"/>
      </w:pPr>
      <w:r w:rsidRPr="0071231B">
        <w:rPr>
          <w:position w:val="-40"/>
        </w:rPr>
        <w:object w:dxaOrig="2460" w:dyaOrig="920">
          <v:shape id="_x0000_i1036" type="#_x0000_t75" style="width:122.25pt;height:43.5pt" o:ole="">
            <v:imagedata r:id="rId101" o:title=""/>
          </v:shape>
          <o:OLEObject Type="Embed" ProgID="Equation.DSMT4" ShapeID="_x0000_i1036" DrawAspect="Content" ObjectID="_1525073117" r:id="rId102"/>
        </w:object>
      </w:r>
      <w:r>
        <w:tab/>
      </w:r>
      <w:r>
        <w:tab/>
      </w:r>
      <w:r>
        <w:tab/>
        <w:t>(14</w:t>
      </w:r>
      <w:r w:rsidR="0071231B">
        <w:t>)</w:t>
      </w:r>
    </w:p>
    <w:p w:rsidR="009519E9" w:rsidRDefault="009519E9" w:rsidP="009519E9">
      <w:pPr>
        <w:pStyle w:val="a0"/>
        <w:jc w:val="center"/>
      </w:pPr>
      <w:r w:rsidRPr="0071231B">
        <w:rPr>
          <w:position w:val="-32"/>
        </w:rPr>
        <w:object w:dxaOrig="2520" w:dyaOrig="760">
          <v:shape id="_x0000_i1037" type="#_x0000_t75" style="width:129.75pt;height:36pt" o:ole="">
            <v:imagedata r:id="rId103" o:title=""/>
          </v:shape>
          <o:OLEObject Type="Embed" ProgID="Equation.DSMT4" ShapeID="_x0000_i1037" DrawAspect="Content" ObjectID="_1525073118" r:id="rId104"/>
        </w:object>
      </w:r>
      <w:r>
        <w:tab/>
      </w:r>
      <w:r>
        <w:tab/>
      </w:r>
      <w:r>
        <w:tab/>
        <w:t>(15)</w:t>
      </w:r>
    </w:p>
    <w:p w:rsidR="009519E9" w:rsidRPr="009519E9" w:rsidRDefault="009519E9" w:rsidP="009519E9">
      <w:pPr>
        <w:pStyle w:val="a0"/>
        <w:spacing w:line="360" w:lineRule="auto"/>
        <w:jc w:val="left"/>
      </w:pPr>
      <w:r>
        <w:t xml:space="preserve">In formula (14), </w:t>
      </w:r>
      <w:r w:rsidRPr="009519E9">
        <w:rPr>
          <w:position w:val="-12"/>
        </w:rPr>
        <w:object w:dxaOrig="440" w:dyaOrig="380">
          <v:shape id="_x0000_i1038" type="#_x0000_t75" style="width:21.75pt;height:21.75pt" o:ole="">
            <v:imagedata r:id="rId105" o:title=""/>
          </v:shape>
          <o:OLEObject Type="Embed" ProgID="Equation.DSMT4" ShapeID="_x0000_i1038" DrawAspect="Content" ObjectID="_1525073119" r:id="rId106"/>
        </w:object>
      </w:r>
      <w:r>
        <w:t xml:space="preserve"> and </w:t>
      </w:r>
      <w:r w:rsidRPr="009519E9">
        <w:rPr>
          <w:position w:val="-12"/>
        </w:rPr>
        <w:object w:dxaOrig="440" w:dyaOrig="380">
          <v:shape id="_x0000_i1039" type="#_x0000_t75" style="width:21.75pt;height:21.75pt" o:ole="">
            <v:imagedata r:id="rId107" o:title=""/>
          </v:shape>
          <o:OLEObject Type="Embed" ProgID="Equation.DSMT4" ShapeID="_x0000_i1039" DrawAspect="Content" ObjectID="_1525073120" r:id="rId108"/>
        </w:object>
      </w:r>
      <w:r>
        <w:t xml:space="preserve"> means Hu moments of two contours.</w:t>
      </w:r>
    </w:p>
    <w:p w:rsidR="009519E9" w:rsidRDefault="009519E9" w:rsidP="00AA2063">
      <w:pPr>
        <w:pStyle w:val="a0"/>
        <w:spacing w:line="360" w:lineRule="auto"/>
      </w:pPr>
      <w:r>
        <w:rPr>
          <w:rFonts w:hint="eastAsia"/>
        </w:rPr>
        <w:t xml:space="preserve">In </w:t>
      </w:r>
      <w:r w:rsidR="00CA7D4B">
        <w:rPr>
          <w:rFonts w:hint="eastAsia"/>
        </w:rPr>
        <w:t>formula (</w:t>
      </w:r>
      <w:r>
        <w:t>15</w:t>
      </w:r>
      <w:r w:rsidR="00CA7D4B">
        <w:rPr>
          <w:rFonts w:hint="eastAsia"/>
        </w:rPr>
        <w:t>)</w:t>
      </w:r>
      <w:r w:rsidR="00CA7D4B">
        <w:t xml:space="preserve">, ‘matching’ represents matching ratio of contour A and B. It is ranged between 0 and 1. </w:t>
      </w:r>
      <w:r>
        <w:t xml:space="preserve">The smaller the ‘matching’ value is, the higher matching degree of </w:t>
      </w:r>
      <w:r w:rsidR="00AA2063">
        <w:t xml:space="preserve">two contours </w:t>
      </w:r>
      <w:r>
        <w:t>is. B</w:t>
      </w:r>
      <w:r w:rsidR="00CC11E5">
        <w:t>y iterating, matching ratios of all projection graphs corresponding to the retrieval sketch are able to obtain.</w:t>
      </w:r>
    </w:p>
    <w:p w:rsidR="00CC11E5" w:rsidRDefault="00CC11E5" w:rsidP="00AA2063">
      <w:pPr>
        <w:pStyle w:val="3"/>
        <w:spacing w:before="120"/>
      </w:pPr>
      <w:bookmarkStart w:id="49" w:name="_Toc451196359"/>
      <w:r>
        <w:rPr>
          <w:rFonts w:hint="eastAsia"/>
        </w:rPr>
        <w:t>Sorting of Matching ratios</w:t>
      </w:r>
      <w:bookmarkEnd w:id="49"/>
    </w:p>
    <w:p w:rsidR="00100CC3" w:rsidRDefault="00100CC3" w:rsidP="0071231B">
      <w:pPr>
        <w:pStyle w:val="a0"/>
        <w:spacing w:line="360" w:lineRule="auto"/>
        <w:jc w:val="left"/>
      </w:pPr>
      <w:r>
        <w:t xml:space="preserve">After </w:t>
      </w:r>
      <w:r>
        <w:rPr>
          <w:rFonts w:hint="eastAsia"/>
        </w:rPr>
        <w:t xml:space="preserve">getting matching ratios, the next step is sorting these data </w:t>
      </w:r>
      <w:r>
        <w:t>in an order from small to larger. The system applies</w:t>
      </w:r>
      <w:bookmarkStart w:id="50" w:name="OLE_LINK9"/>
      <w:bookmarkStart w:id="51" w:name="OLE_LINK10"/>
      <w:r>
        <w:t xml:space="preserve"> Half-Insert sorting</w:t>
      </w:r>
      <w:bookmarkEnd w:id="50"/>
      <w:bookmarkEnd w:id="51"/>
      <w:r>
        <w:t xml:space="preserve"> arithmetic to realize this function.</w:t>
      </w:r>
    </w:p>
    <w:p w:rsidR="001E6994" w:rsidRDefault="00AA2063" w:rsidP="00AA2063">
      <w:pPr>
        <w:pStyle w:val="a0"/>
        <w:spacing w:line="360" w:lineRule="auto"/>
        <w:jc w:val="left"/>
      </w:pPr>
      <w:r w:rsidRPr="001E6994">
        <w:rPr>
          <w:rFonts w:hint="eastAsia"/>
          <w:noProof/>
          <w:lang w:val="en-US"/>
        </w:rPr>
        <w:drawing>
          <wp:anchor distT="0" distB="0" distL="114300" distR="114300" simplePos="0" relativeHeight="251662336" behindDoc="0" locked="0" layoutInCell="1" allowOverlap="1" wp14:anchorId="1C79906C" wp14:editId="7EA632DB">
            <wp:simplePos x="0" y="0"/>
            <wp:positionH relativeFrom="column">
              <wp:posOffset>137160</wp:posOffset>
            </wp:positionH>
            <wp:positionV relativeFrom="paragraph">
              <wp:posOffset>748665</wp:posOffset>
            </wp:positionV>
            <wp:extent cx="5598795" cy="2895600"/>
            <wp:effectExtent l="0" t="0" r="1905"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98795" cy="2895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0CC3">
        <w:t>Half-Insert sorting is the improve</w:t>
      </w:r>
      <w:r w:rsidR="001E6994">
        <w:t xml:space="preserve">d version of Insertion sorting. It improves method on finding the inserting position of the sorted number. </w:t>
      </w:r>
      <w:r w:rsidR="003B0F43">
        <w:t>After sorting, the system is able to come out the 3D model’s rank of matching degree.</w:t>
      </w:r>
      <w:r w:rsidR="003B0F43">
        <w:rPr>
          <w:rFonts w:hint="eastAsia"/>
        </w:rPr>
        <w:t xml:space="preserve"> </w:t>
      </w:r>
      <w:r w:rsidR="001E6994">
        <w:t>Whole process of Half-insert sorting is shown in Figure 16.</w:t>
      </w:r>
      <w:r w:rsidRPr="00AA2063">
        <w:rPr>
          <w:rFonts w:hint="eastAsia"/>
          <w:noProof/>
          <w:lang w:val="en-US"/>
        </w:rPr>
        <w:t xml:space="preserve"> </w:t>
      </w:r>
    </w:p>
    <w:p w:rsidR="001E6994" w:rsidRPr="001E6994" w:rsidRDefault="001E6994" w:rsidP="001E6994">
      <w:pPr>
        <w:pStyle w:val="a6"/>
        <w:spacing w:before="0" w:after="360"/>
        <w:rPr>
          <w:lang w:val="en-US"/>
        </w:rPr>
      </w:pPr>
      <w:r>
        <w:t xml:space="preserve">Figure 16 </w:t>
      </w:r>
      <w:r>
        <w:tab/>
        <w:t>Process of Half-insert sorting</w:t>
      </w:r>
    </w:p>
    <w:p w:rsidR="00CF0CF0" w:rsidRDefault="00CF0CF0" w:rsidP="00CF0CF0">
      <w:pPr>
        <w:pStyle w:val="2"/>
      </w:pPr>
      <w:bookmarkStart w:id="52" w:name="_Toc451196360"/>
      <w:r w:rsidRPr="00CF0CF0">
        <w:lastRenderedPageBreak/>
        <w:t>System Prototype Implementation</w:t>
      </w:r>
      <w:bookmarkEnd w:id="52"/>
    </w:p>
    <w:p w:rsidR="00C3195C" w:rsidRDefault="00C3195C" w:rsidP="00C3195C">
      <w:pPr>
        <w:pStyle w:val="3"/>
      </w:pPr>
      <w:bookmarkStart w:id="53" w:name="_Toc451196361"/>
      <w:r>
        <w:rPr>
          <w:rFonts w:hint="eastAsia"/>
        </w:rPr>
        <w:t xml:space="preserve">MFC </w:t>
      </w:r>
      <w:r>
        <w:t>for system implementation</w:t>
      </w:r>
      <w:bookmarkEnd w:id="53"/>
    </w:p>
    <w:p w:rsidR="00C3195C" w:rsidRPr="00C3195C" w:rsidRDefault="00C3195C" w:rsidP="003B0F43">
      <w:pPr>
        <w:pStyle w:val="a0"/>
        <w:spacing w:line="360" w:lineRule="auto"/>
      </w:pPr>
      <w:r>
        <w:rPr>
          <w:rFonts w:hint="eastAsia"/>
        </w:rPr>
        <w:t xml:space="preserve">MFC, </w:t>
      </w:r>
      <w:r w:rsidRPr="00C3195C">
        <w:t>Microsoft Foundation Classes</w:t>
      </w:r>
      <w:r>
        <w:t>, is a class library encapsulated win32 API, based on C++</w:t>
      </w:r>
      <w:r w:rsidR="003B0F43">
        <w:t xml:space="preserve"> language</w:t>
      </w:r>
      <w:r>
        <w:t>.</w:t>
      </w:r>
      <w:r w:rsidR="003B0F43">
        <w:t xml:space="preserve"> Since MFC applies Windows style, it is comfortable for users to accept system designed in format. Beyond that, MFC is convenient to developer, which means it could help developers design a better interface.</w:t>
      </w:r>
    </w:p>
    <w:p w:rsidR="00C3195C" w:rsidRDefault="00C3195C" w:rsidP="00C3195C">
      <w:pPr>
        <w:pStyle w:val="3"/>
      </w:pPr>
      <w:bookmarkStart w:id="54" w:name="_Toc451196362"/>
      <w:r>
        <w:t>Appearance of Retrieval System Prototype</w:t>
      </w:r>
      <w:bookmarkEnd w:id="54"/>
    </w:p>
    <w:p w:rsidR="00B2288D" w:rsidRPr="00B2288D" w:rsidRDefault="00B2288D" w:rsidP="00B2288D">
      <w:pPr>
        <w:pStyle w:val="a0"/>
        <w:spacing w:line="360" w:lineRule="auto"/>
      </w:pPr>
      <w:r>
        <w:rPr>
          <w:rFonts w:hint="eastAsia"/>
        </w:rPr>
        <w:t>Figure</w:t>
      </w:r>
      <w:r>
        <w:t xml:space="preserve"> 17 shows the initial status of retrieval system, Figure 18 shows the result status of retrieval system.</w:t>
      </w:r>
    </w:p>
    <w:p w:rsidR="00CA7D4B" w:rsidRDefault="00436EDE" w:rsidP="00CA7D4B">
      <w:pPr>
        <w:pStyle w:val="a0"/>
        <w:jc w:val="center"/>
      </w:pPr>
      <w:bookmarkStart w:id="55" w:name="OLE_LINK11"/>
      <w:r w:rsidRPr="00A10087">
        <w:rPr>
          <w:noProof/>
          <w:lang w:val="en-US"/>
        </w:rPr>
        <w:drawing>
          <wp:inline distT="0" distB="0" distL="0" distR="0" wp14:anchorId="3F30DE1B" wp14:editId="50C59131">
            <wp:extent cx="5323417" cy="2476500"/>
            <wp:effectExtent l="0" t="0" r="0" b="0"/>
            <wp:docPr id="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327816" cy="2478547"/>
                    </a:xfrm>
                    <a:prstGeom prst="rect">
                      <a:avLst/>
                    </a:prstGeom>
                    <a:noFill/>
                    <a:ln>
                      <a:noFill/>
                    </a:ln>
                  </pic:spPr>
                </pic:pic>
              </a:graphicData>
            </a:graphic>
          </wp:inline>
        </w:drawing>
      </w:r>
      <w:bookmarkEnd w:id="55"/>
    </w:p>
    <w:p w:rsidR="00442570" w:rsidRPr="00442570" w:rsidRDefault="003B0F43" w:rsidP="00442570">
      <w:pPr>
        <w:pStyle w:val="a6"/>
        <w:rPr>
          <w:lang w:val="en-US"/>
        </w:rPr>
      </w:pPr>
      <w:r>
        <w:t>Figure 17</w:t>
      </w:r>
      <w:r w:rsidR="00CA7D4B">
        <w:t xml:space="preserve"> </w:t>
      </w:r>
      <w:r w:rsidR="00CA7D4B">
        <w:tab/>
      </w:r>
      <w:r w:rsidR="00C3195C">
        <w:rPr>
          <w:lang w:val="en-US"/>
        </w:rPr>
        <w:t>Initial State of the</w:t>
      </w:r>
      <w:r w:rsidR="002E435F">
        <w:rPr>
          <w:lang w:val="en-US"/>
        </w:rPr>
        <w:t xml:space="preserve"> system prototype</w:t>
      </w:r>
    </w:p>
    <w:p w:rsidR="00CA7D4B" w:rsidRDefault="00436EDE" w:rsidP="00B5490E">
      <w:pPr>
        <w:pStyle w:val="a0"/>
        <w:jc w:val="center"/>
        <w:rPr>
          <w:noProof/>
          <w:lang w:val="en-US"/>
        </w:rPr>
      </w:pPr>
      <w:r w:rsidRPr="002E435F">
        <w:rPr>
          <w:noProof/>
          <w:lang w:val="en-US"/>
        </w:rPr>
        <w:drawing>
          <wp:inline distT="0" distB="0" distL="0" distR="0" wp14:anchorId="465FE768" wp14:editId="683D5C1E">
            <wp:extent cx="5255172" cy="2438400"/>
            <wp:effectExtent l="0" t="0" r="3175"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60117" cy="2440694"/>
                    </a:xfrm>
                    <a:prstGeom prst="rect">
                      <a:avLst/>
                    </a:prstGeom>
                    <a:noFill/>
                    <a:ln>
                      <a:noFill/>
                    </a:ln>
                  </pic:spPr>
                </pic:pic>
              </a:graphicData>
            </a:graphic>
          </wp:inline>
        </w:drawing>
      </w:r>
    </w:p>
    <w:p w:rsidR="00442570" w:rsidRDefault="00B2288D" w:rsidP="00B2288D">
      <w:pPr>
        <w:pStyle w:val="a6"/>
        <w:rPr>
          <w:lang w:val="en-US"/>
        </w:rPr>
      </w:pPr>
      <w:r>
        <w:t>Figure 18</w:t>
      </w:r>
      <w:r w:rsidR="00442570">
        <w:t xml:space="preserve"> </w:t>
      </w:r>
      <w:r w:rsidR="00442570">
        <w:tab/>
      </w:r>
      <w:r w:rsidR="00442570">
        <w:rPr>
          <w:lang w:val="en-US"/>
        </w:rPr>
        <w:t>Result State of this system prototype</w:t>
      </w:r>
    </w:p>
    <w:p w:rsidR="00442570" w:rsidRDefault="00B2288D" w:rsidP="00B2288D">
      <w:pPr>
        <w:pStyle w:val="3"/>
        <w:rPr>
          <w:noProof/>
          <w:lang w:val="en-US"/>
        </w:rPr>
      </w:pPr>
      <w:bookmarkStart w:id="56" w:name="_Toc451196363"/>
      <w:r>
        <w:rPr>
          <w:rFonts w:hint="eastAsia"/>
          <w:noProof/>
          <w:lang w:val="en-US"/>
        </w:rPr>
        <w:lastRenderedPageBreak/>
        <w:t>Instruction of using the system</w:t>
      </w:r>
      <w:bookmarkEnd w:id="56"/>
    </w:p>
    <w:p w:rsidR="00B2288D" w:rsidRDefault="00B2288D" w:rsidP="00B2288D">
      <w:pPr>
        <w:pStyle w:val="a0"/>
        <w:rPr>
          <w:lang w:val="en-US"/>
        </w:rPr>
      </w:pPr>
      <w:r>
        <w:rPr>
          <w:rFonts w:hint="eastAsia"/>
          <w:lang w:val="en-US"/>
        </w:rPr>
        <w:t xml:space="preserve">Figure 19 shows </w:t>
      </w:r>
      <w:r>
        <w:rPr>
          <w:lang w:val="en-US"/>
        </w:rPr>
        <w:t>instructions of using this retrieval system.</w:t>
      </w:r>
    </w:p>
    <w:p w:rsidR="00B2288D" w:rsidRDefault="00436EDE" w:rsidP="00A546B2">
      <w:pPr>
        <w:pStyle w:val="a0"/>
        <w:jc w:val="center"/>
        <w:rPr>
          <w:lang w:val="en-US"/>
        </w:rPr>
      </w:pPr>
      <w:r w:rsidRPr="00650A3E">
        <w:rPr>
          <w:noProof/>
          <w:lang w:val="en-US"/>
        </w:rPr>
        <w:drawing>
          <wp:inline distT="0" distB="0" distL="0" distR="0" wp14:anchorId="1503D4DA" wp14:editId="4F095C87">
            <wp:extent cx="6819900" cy="3419475"/>
            <wp:effectExtent l="0" t="0" r="0" b="0"/>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819900" cy="3419475"/>
                    </a:xfrm>
                    <a:prstGeom prst="rect">
                      <a:avLst/>
                    </a:prstGeom>
                    <a:noFill/>
                    <a:ln>
                      <a:noFill/>
                    </a:ln>
                  </pic:spPr>
                </pic:pic>
              </a:graphicData>
            </a:graphic>
          </wp:inline>
        </w:drawing>
      </w:r>
    </w:p>
    <w:p w:rsidR="00442570" w:rsidRPr="00B2288D" w:rsidRDefault="00B2288D" w:rsidP="00AA2063">
      <w:pPr>
        <w:pStyle w:val="a6"/>
        <w:rPr>
          <w:lang w:val="en-US"/>
        </w:rPr>
      </w:pPr>
      <w:r>
        <w:t xml:space="preserve">Figure 19 </w:t>
      </w:r>
      <w:r>
        <w:tab/>
      </w:r>
      <w:r>
        <w:rPr>
          <w:lang w:val="en-US"/>
        </w:rPr>
        <w:t>Instruction</w:t>
      </w:r>
      <w:r w:rsidR="00AA2063">
        <w:rPr>
          <w:lang w:val="en-US"/>
        </w:rPr>
        <w:t>s of using the retrieval system</w:t>
      </w:r>
    </w:p>
    <w:p w:rsidR="00940540" w:rsidRDefault="00940540" w:rsidP="007434E6">
      <w:pPr>
        <w:pStyle w:val="1"/>
        <w:spacing w:after="0"/>
      </w:pPr>
      <w:bookmarkStart w:id="57" w:name="_Toc451196364"/>
      <w:r>
        <w:lastRenderedPageBreak/>
        <w:t>Results and Discussion</w:t>
      </w:r>
      <w:bookmarkEnd w:id="57"/>
    </w:p>
    <w:p w:rsidR="00014B8C" w:rsidRPr="00014B8C" w:rsidRDefault="00014B8C" w:rsidP="00014B8C">
      <w:pPr>
        <w:pStyle w:val="ae"/>
        <w:keepNext/>
        <w:numPr>
          <w:ilvl w:val="0"/>
          <w:numId w:val="1"/>
        </w:numPr>
        <w:spacing w:before="240" w:after="120"/>
        <w:ind w:firstLineChars="0"/>
        <w:outlineLvl w:val="1"/>
        <w:rPr>
          <w:rFonts w:cs="DejaVu Sans"/>
          <w:b/>
          <w:iCs/>
          <w:vanish/>
          <w:sz w:val="28"/>
          <w:szCs w:val="28"/>
        </w:rPr>
      </w:pPr>
      <w:bookmarkStart w:id="58" w:name="_Toc451196210"/>
      <w:bookmarkStart w:id="59" w:name="_Toc451196262"/>
      <w:bookmarkStart w:id="60" w:name="_Toc451196314"/>
      <w:bookmarkStart w:id="61" w:name="_Toc451196365"/>
      <w:bookmarkEnd w:id="58"/>
      <w:bookmarkEnd w:id="59"/>
      <w:bookmarkEnd w:id="60"/>
      <w:bookmarkEnd w:id="61"/>
    </w:p>
    <w:p w:rsidR="00014B8C" w:rsidRPr="00014B8C" w:rsidRDefault="00014B8C" w:rsidP="00014B8C">
      <w:pPr>
        <w:pStyle w:val="af3"/>
        <w:spacing w:before="0" w:after="0"/>
        <w:ind w:left="862" w:right="862"/>
        <w:rPr>
          <w:sz w:val="10"/>
          <w:szCs w:val="10"/>
        </w:rPr>
      </w:pPr>
    </w:p>
    <w:p w:rsidR="00014B8C" w:rsidRDefault="00014B8C" w:rsidP="00014B8C">
      <w:pPr>
        <w:pStyle w:val="2"/>
      </w:pPr>
      <w:bookmarkStart w:id="62" w:name="_Toc451196366"/>
      <w:r>
        <w:rPr>
          <w:rFonts w:hint="eastAsia"/>
        </w:rPr>
        <w:t xml:space="preserve">Precision Ratio of the Retrieval </w:t>
      </w:r>
      <w:r w:rsidR="007434E6">
        <w:t>System</w:t>
      </w:r>
      <w:bookmarkEnd w:id="62"/>
    </w:p>
    <w:p w:rsidR="007434E6" w:rsidRDefault="007434E6" w:rsidP="00F5625B">
      <w:pPr>
        <w:pStyle w:val="a0"/>
        <w:spacing w:line="360" w:lineRule="auto"/>
      </w:pPr>
      <w:r>
        <w:t>Precision ratio is a standard to measure the accuracy of retrieval. Precision ratio was figured out via dividing the number of relevant results by total results.</w:t>
      </w:r>
    </w:p>
    <w:p w:rsidR="007434E6" w:rsidRDefault="007434E6" w:rsidP="00F5625B">
      <w:pPr>
        <w:pStyle w:val="a0"/>
        <w:spacing w:line="360" w:lineRule="auto"/>
      </w:pPr>
      <w:r>
        <w:t>The project using 25 three dimensional models to obtain the results of precision ratio.</w:t>
      </w:r>
      <w:r>
        <w:rPr>
          <w:rFonts w:hint="eastAsia"/>
        </w:rPr>
        <w:t xml:space="preserve"> </w:t>
      </w:r>
      <w:r w:rsidR="00F5625B">
        <w:t xml:space="preserve">These models are selected form 5 categories, which means each category has 5 models. </w:t>
      </w:r>
      <w:r w:rsidR="00132C28">
        <w:t xml:space="preserve">Categories selected are obviously distinguished in shape, which helps the system to tell apart each model accurately. </w:t>
      </w:r>
      <w:r w:rsidR="00F5625B">
        <w:t>Then, choose</w:t>
      </w:r>
      <w:r>
        <w:t xml:space="preserve"> 5 sketches for each category’</w:t>
      </w:r>
      <w:r w:rsidR="00F5625B">
        <w:t>s retrieval to see the precision value.</w:t>
      </w:r>
    </w:p>
    <w:p w:rsidR="00F5625B" w:rsidRDefault="00F5625B" w:rsidP="00F5625B">
      <w:pPr>
        <w:pStyle w:val="a0"/>
        <w:spacing w:line="360" w:lineRule="auto"/>
      </w:pPr>
      <w:r>
        <w:t>Every time the system would output 8 results, which means the number of total results is 8. The outcomes of precision ratio was shown in Table 1.</w:t>
      </w:r>
    </w:p>
    <w:p w:rsidR="00F5625B" w:rsidRDefault="00F5625B" w:rsidP="00F5625B">
      <w:pPr>
        <w:pStyle w:val="Table"/>
        <w:keepNext/>
        <w:spacing w:line="360" w:lineRule="auto"/>
      </w:pPr>
      <w:bookmarkStart w:id="63" w:name="_Ref291914014"/>
      <w:bookmarkStart w:id="64" w:name="_Ref291914004"/>
      <w:r>
        <w:t xml:space="preserve">Table </w:t>
      </w:r>
      <w:r>
        <w:fldChar w:fldCharType="begin"/>
      </w:r>
      <w:r>
        <w:instrText xml:space="preserve"> SEQ "Table" \*Arabic </w:instrText>
      </w:r>
      <w:r>
        <w:fldChar w:fldCharType="separate"/>
      </w:r>
      <w:r>
        <w:rPr>
          <w:noProof/>
        </w:rPr>
        <w:t>1</w:t>
      </w:r>
      <w:r>
        <w:fldChar w:fldCharType="end"/>
      </w:r>
      <w:bookmarkEnd w:id="63"/>
      <w:r>
        <w:t>: Table</w:t>
      </w:r>
      <w:bookmarkEnd w:id="64"/>
      <w:r>
        <w:t xml:space="preserve"> of Precision Ratio</w:t>
      </w:r>
    </w:p>
    <w:tbl>
      <w:tblPr>
        <w:tblStyle w:val="ad"/>
        <w:tblW w:w="0" w:type="auto"/>
        <w:tblLook w:val="04A0" w:firstRow="1" w:lastRow="0" w:firstColumn="1" w:lastColumn="0" w:noHBand="0" w:noVBand="1"/>
      </w:tblPr>
      <w:tblGrid>
        <w:gridCol w:w="1604"/>
        <w:gridCol w:w="1604"/>
        <w:gridCol w:w="1604"/>
        <w:gridCol w:w="1605"/>
        <w:gridCol w:w="1605"/>
        <w:gridCol w:w="1605"/>
      </w:tblGrid>
      <w:tr w:rsidR="00F5625B" w:rsidTr="00F5625B">
        <w:trPr>
          <w:trHeight w:val="880"/>
        </w:trPr>
        <w:tc>
          <w:tcPr>
            <w:tcW w:w="1604" w:type="dxa"/>
          </w:tcPr>
          <w:p w:rsidR="00F5625B" w:rsidRDefault="00F5625B" w:rsidP="007434E6">
            <w:pPr>
              <w:pStyle w:val="a0"/>
            </w:pPr>
          </w:p>
        </w:tc>
        <w:tc>
          <w:tcPr>
            <w:tcW w:w="1604" w:type="dxa"/>
          </w:tcPr>
          <w:p w:rsidR="00F5625B" w:rsidRDefault="00F5625B" w:rsidP="00430BE2">
            <w:pPr>
              <w:pStyle w:val="a0"/>
              <w:jc w:val="center"/>
              <w:rPr>
                <w:lang w:eastAsia="zh-CN"/>
              </w:rPr>
            </w:pPr>
            <w:r>
              <w:rPr>
                <w:rFonts w:hint="eastAsia"/>
                <w:lang w:eastAsia="zh-CN"/>
              </w:rPr>
              <w:t>Category 1</w:t>
            </w:r>
          </w:p>
          <w:p w:rsidR="00F5625B" w:rsidRDefault="00F5625B" w:rsidP="00430BE2">
            <w:pPr>
              <w:pStyle w:val="a0"/>
              <w:jc w:val="center"/>
              <w:rPr>
                <w:lang w:eastAsia="zh-CN"/>
              </w:rPr>
            </w:pPr>
            <w:r>
              <w:rPr>
                <w:lang w:eastAsia="zh-CN"/>
              </w:rPr>
              <w:t>Ant</w:t>
            </w:r>
          </w:p>
        </w:tc>
        <w:tc>
          <w:tcPr>
            <w:tcW w:w="1604" w:type="dxa"/>
          </w:tcPr>
          <w:p w:rsidR="00F5625B" w:rsidRDefault="00F5625B" w:rsidP="00430BE2">
            <w:pPr>
              <w:pStyle w:val="a0"/>
              <w:jc w:val="center"/>
              <w:rPr>
                <w:lang w:eastAsia="zh-CN"/>
              </w:rPr>
            </w:pPr>
            <w:r>
              <w:rPr>
                <w:rFonts w:hint="eastAsia"/>
                <w:lang w:eastAsia="zh-CN"/>
              </w:rPr>
              <w:t>Category 2</w:t>
            </w:r>
          </w:p>
          <w:p w:rsidR="00F5625B" w:rsidRDefault="00F5625B" w:rsidP="00430BE2">
            <w:pPr>
              <w:pStyle w:val="a0"/>
              <w:jc w:val="center"/>
              <w:rPr>
                <w:lang w:eastAsia="zh-CN"/>
              </w:rPr>
            </w:pPr>
            <w:r>
              <w:rPr>
                <w:lang w:eastAsia="zh-CN"/>
              </w:rPr>
              <w:t>Butterfly</w:t>
            </w:r>
          </w:p>
        </w:tc>
        <w:tc>
          <w:tcPr>
            <w:tcW w:w="1605" w:type="dxa"/>
          </w:tcPr>
          <w:p w:rsidR="00F5625B" w:rsidRDefault="00F5625B" w:rsidP="00430BE2">
            <w:pPr>
              <w:pStyle w:val="a0"/>
              <w:jc w:val="center"/>
              <w:rPr>
                <w:lang w:eastAsia="zh-CN"/>
              </w:rPr>
            </w:pPr>
            <w:r>
              <w:rPr>
                <w:rFonts w:hint="eastAsia"/>
                <w:lang w:eastAsia="zh-CN"/>
              </w:rPr>
              <w:t>Category 3</w:t>
            </w:r>
          </w:p>
          <w:p w:rsidR="00F5625B" w:rsidRDefault="00F5625B" w:rsidP="00430BE2">
            <w:pPr>
              <w:pStyle w:val="a0"/>
              <w:jc w:val="center"/>
              <w:rPr>
                <w:lang w:eastAsia="zh-CN"/>
              </w:rPr>
            </w:pPr>
            <w:r>
              <w:rPr>
                <w:lang w:eastAsia="zh-CN"/>
              </w:rPr>
              <w:t>Duck</w:t>
            </w:r>
          </w:p>
        </w:tc>
        <w:tc>
          <w:tcPr>
            <w:tcW w:w="1605" w:type="dxa"/>
          </w:tcPr>
          <w:p w:rsidR="00F5625B" w:rsidRDefault="00F5625B" w:rsidP="00430BE2">
            <w:pPr>
              <w:pStyle w:val="a0"/>
              <w:jc w:val="center"/>
              <w:rPr>
                <w:lang w:eastAsia="zh-CN"/>
              </w:rPr>
            </w:pPr>
            <w:r>
              <w:rPr>
                <w:rFonts w:hint="eastAsia"/>
                <w:lang w:eastAsia="zh-CN"/>
              </w:rPr>
              <w:t>Category 4</w:t>
            </w:r>
          </w:p>
          <w:p w:rsidR="00F5625B" w:rsidRDefault="00F5625B" w:rsidP="00430BE2">
            <w:pPr>
              <w:pStyle w:val="a0"/>
              <w:jc w:val="center"/>
              <w:rPr>
                <w:lang w:eastAsia="zh-CN"/>
              </w:rPr>
            </w:pPr>
            <w:r>
              <w:rPr>
                <w:lang w:eastAsia="zh-CN"/>
              </w:rPr>
              <w:t>Fish</w:t>
            </w:r>
          </w:p>
        </w:tc>
        <w:tc>
          <w:tcPr>
            <w:tcW w:w="1605" w:type="dxa"/>
          </w:tcPr>
          <w:p w:rsidR="00F5625B" w:rsidRDefault="00F5625B" w:rsidP="00430BE2">
            <w:pPr>
              <w:pStyle w:val="a0"/>
              <w:jc w:val="center"/>
              <w:rPr>
                <w:lang w:eastAsia="zh-CN"/>
              </w:rPr>
            </w:pPr>
            <w:r>
              <w:rPr>
                <w:rFonts w:hint="eastAsia"/>
                <w:lang w:eastAsia="zh-CN"/>
              </w:rPr>
              <w:t>Category 5</w:t>
            </w:r>
          </w:p>
          <w:p w:rsidR="00F5625B" w:rsidRDefault="00F5625B" w:rsidP="00430BE2">
            <w:pPr>
              <w:pStyle w:val="a0"/>
              <w:jc w:val="center"/>
              <w:rPr>
                <w:lang w:eastAsia="zh-CN"/>
              </w:rPr>
            </w:pPr>
            <w:r>
              <w:rPr>
                <w:lang w:eastAsia="zh-CN"/>
              </w:rPr>
              <w:t>Dog</w:t>
            </w:r>
          </w:p>
        </w:tc>
      </w:tr>
      <w:tr w:rsidR="00F5625B" w:rsidTr="00F5625B">
        <w:tc>
          <w:tcPr>
            <w:tcW w:w="1604" w:type="dxa"/>
          </w:tcPr>
          <w:p w:rsidR="00F5625B" w:rsidRDefault="00F5625B" w:rsidP="007434E6">
            <w:pPr>
              <w:pStyle w:val="a0"/>
              <w:rPr>
                <w:lang w:eastAsia="zh-CN"/>
              </w:rPr>
            </w:pPr>
            <w:r>
              <w:rPr>
                <w:rFonts w:hint="eastAsia"/>
                <w:lang w:eastAsia="zh-CN"/>
              </w:rPr>
              <w:t>Sketch 1</w:t>
            </w:r>
          </w:p>
        </w:tc>
        <w:tc>
          <w:tcPr>
            <w:tcW w:w="1604" w:type="dxa"/>
          </w:tcPr>
          <w:p w:rsidR="00F5625B" w:rsidRDefault="00430BE2" w:rsidP="00430BE2">
            <w:pPr>
              <w:pStyle w:val="a0"/>
              <w:jc w:val="center"/>
              <w:rPr>
                <w:lang w:eastAsia="zh-CN"/>
              </w:rPr>
            </w:pPr>
            <w:r>
              <w:rPr>
                <w:lang w:eastAsia="zh-CN"/>
              </w:rPr>
              <w:t>62.5</w:t>
            </w:r>
            <w:r>
              <w:rPr>
                <w:rFonts w:hint="eastAsia"/>
                <w:lang w:eastAsia="zh-CN"/>
              </w:rPr>
              <w:t>%</w:t>
            </w:r>
          </w:p>
        </w:tc>
        <w:tc>
          <w:tcPr>
            <w:tcW w:w="1604" w:type="dxa"/>
          </w:tcPr>
          <w:p w:rsidR="00F5625B" w:rsidRDefault="00361954" w:rsidP="00430BE2">
            <w:pPr>
              <w:pStyle w:val="a0"/>
              <w:jc w:val="center"/>
              <w:rPr>
                <w:lang w:eastAsia="zh-CN"/>
              </w:rPr>
            </w:pPr>
            <w:r>
              <w:rPr>
                <w:rFonts w:hint="eastAsia"/>
                <w:lang w:eastAsia="zh-CN"/>
              </w:rPr>
              <w:t>50</w:t>
            </w:r>
            <w:r>
              <w:rPr>
                <w:lang w:eastAsia="zh-CN"/>
              </w:rPr>
              <w:t>.0</w:t>
            </w:r>
            <w:r>
              <w:rPr>
                <w:rFonts w:hint="eastAsia"/>
                <w:lang w:eastAsia="zh-CN"/>
              </w:rPr>
              <w:t>%</w:t>
            </w:r>
          </w:p>
        </w:tc>
        <w:tc>
          <w:tcPr>
            <w:tcW w:w="1605" w:type="dxa"/>
          </w:tcPr>
          <w:p w:rsidR="00F5625B" w:rsidRDefault="0019241E" w:rsidP="00430BE2">
            <w:pPr>
              <w:pStyle w:val="a0"/>
              <w:jc w:val="center"/>
              <w:rPr>
                <w:lang w:eastAsia="zh-CN"/>
              </w:rPr>
            </w:pPr>
            <w:r>
              <w:rPr>
                <w:rFonts w:hint="eastAsia"/>
                <w:lang w:eastAsia="zh-CN"/>
              </w:rPr>
              <w:t>87.5%</w:t>
            </w:r>
          </w:p>
        </w:tc>
        <w:tc>
          <w:tcPr>
            <w:tcW w:w="1605" w:type="dxa"/>
          </w:tcPr>
          <w:p w:rsidR="00F5625B" w:rsidRDefault="0019241E" w:rsidP="00430BE2">
            <w:pPr>
              <w:pStyle w:val="a0"/>
              <w:jc w:val="center"/>
              <w:rPr>
                <w:lang w:eastAsia="zh-CN"/>
              </w:rPr>
            </w:pPr>
            <w:r>
              <w:rPr>
                <w:rFonts w:hint="eastAsia"/>
                <w:lang w:eastAsia="zh-CN"/>
              </w:rPr>
              <w:t>75.0%</w:t>
            </w:r>
          </w:p>
        </w:tc>
        <w:tc>
          <w:tcPr>
            <w:tcW w:w="1605" w:type="dxa"/>
          </w:tcPr>
          <w:p w:rsidR="00F5625B" w:rsidRDefault="0019241E" w:rsidP="00430BE2">
            <w:pPr>
              <w:pStyle w:val="a0"/>
              <w:jc w:val="center"/>
              <w:rPr>
                <w:lang w:eastAsia="zh-CN"/>
              </w:rPr>
            </w:pPr>
            <w:r>
              <w:rPr>
                <w:rFonts w:hint="eastAsia"/>
                <w:lang w:eastAsia="zh-CN"/>
              </w:rPr>
              <w:t>75.0%</w:t>
            </w:r>
          </w:p>
        </w:tc>
      </w:tr>
      <w:tr w:rsidR="00F5625B" w:rsidTr="00F5625B">
        <w:tc>
          <w:tcPr>
            <w:tcW w:w="1604" w:type="dxa"/>
          </w:tcPr>
          <w:p w:rsidR="00F5625B" w:rsidRDefault="00F5625B" w:rsidP="007434E6">
            <w:pPr>
              <w:pStyle w:val="a0"/>
            </w:pPr>
            <w:r>
              <w:rPr>
                <w:rFonts w:hint="eastAsia"/>
                <w:lang w:eastAsia="zh-CN"/>
              </w:rPr>
              <w:t>Sketch 2</w:t>
            </w:r>
          </w:p>
        </w:tc>
        <w:tc>
          <w:tcPr>
            <w:tcW w:w="1604" w:type="dxa"/>
          </w:tcPr>
          <w:p w:rsidR="00F5625B" w:rsidRDefault="00430BE2" w:rsidP="00430BE2">
            <w:pPr>
              <w:pStyle w:val="a0"/>
              <w:jc w:val="center"/>
              <w:rPr>
                <w:lang w:eastAsia="zh-CN"/>
              </w:rPr>
            </w:pPr>
            <w:r>
              <w:rPr>
                <w:rFonts w:hint="eastAsia"/>
                <w:lang w:eastAsia="zh-CN"/>
              </w:rPr>
              <w:t>50.0%</w:t>
            </w:r>
          </w:p>
        </w:tc>
        <w:tc>
          <w:tcPr>
            <w:tcW w:w="1604" w:type="dxa"/>
          </w:tcPr>
          <w:p w:rsidR="00F5625B" w:rsidRDefault="00361954" w:rsidP="00430BE2">
            <w:pPr>
              <w:pStyle w:val="a0"/>
              <w:jc w:val="center"/>
              <w:rPr>
                <w:lang w:eastAsia="zh-CN"/>
              </w:rPr>
            </w:pPr>
            <w:r>
              <w:rPr>
                <w:rFonts w:hint="eastAsia"/>
                <w:lang w:eastAsia="zh-CN"/>
              </w:rPr>
              <w:t>75.0%</w:t>
            </w:r>
          </w:p>
        </w:tc>
        <w:tc>
          <w:tcPr>
            <w:tcW w:w="1605" w:type="dxa"/>
          </w:tcPr>
          <w:p w:rsidR="00F5625B" w:rsidRDefault="0019241E" w:rsidP="00430BE2">
            <w:pPr>
              <w:pStyle w:val="a0"/>
              <w:jc w:val="center"/>
              <w:rPr>
                <w:lang w:eastAsia="zh-CN"/>
              </w:rPr>
            </w:pPr>
            <w:r>
              <w:rPr>
                <w:rFonts w:hint="eastAsia"/>
                <w:lang w:eastAsia="zh-CN"/>
              </w:rPr>
              <w:t>50</w:t>
            </w:r>
            <w:r>
              <w:rPr>
                <w:lang w:eastAsia="zh-CN"/>
              </w:rPr>
              <w:t>.0</w:t>
            </w:r>
            <w:r>
              <w:rPr>
                <w:rFonts w:hint="eastAsia"/>
                <w:lang w:eastAsia="zh-CN"/>
              </w:rPr>
              <w:t>%</w:t>
            </w:r>
          </w:p>
        </w:tc>
        <w:tc>
          <w:tcPr>
            <w:tcW w:w="1605" w:type="dxa"/>
          </w:tcPr>
          <w:p w:rsidR="00F5625B" w:rsidRDefault="0019241E" w:rsidP="00430BE2">
            <w:pPr>
              <w:pStyle w:val="a0"/>
              <w:jc w:val="center"/>
              <w:rPr>
                <w:lang w:eastAsia="zh-CN"/>
              </w:rPr>
            </w:pPr>
            <w:r>
              <w:rPr>
                <w:rFonts w:hint="eastAsia"/>
                <w:lang w:eastAsia="zh-CN"/>
              </w:rPr>
              <w:t>87.5%</w:t>
            </w:r>
          </w:p>
        </w:tc>
        <w:tc>
          <w:tcPr>
            <w:tcW w:w="1605" w:type="dxa"/>
          </w:tcPr>
          <w:p w:rsidR="00F5625B" w:rsidRDefault="0019241E" w:rsidP="00430BE2">
            <w:pPr>
              <w:pStyle w:val="a0"/>
              <w:jc w:val="center"/>
              <w:rPr>
                <w:lang w:eastAsia="zh-CN"/>
              </w:rPr>
            </w:pPr>
            <w:r>
              <w:rPr>
                <w:rFonts w:hint="eastAsia"/>
                <w:lang w:eastAsia="zh-CN"/>
              </w:rPr>
              <w:t>75.0%</w:t>
            </w:r>
          </w:p>
        </w:tc>
      </w:tr>
      <w:tr w:rsidR="00F5625B" w:rsidTr="00F5625B">
        <w:tc>
          <w:tcPr>
            <w:tcW w:w="1604" w:type="dxa"/>
          </w:tcPr>
          <w:p w:rsidR="00F5625B" w:rsidRDefault="00F5625B" w:rsidP="007434E6">
            <w:pPr>
              <w:pStyle w:val="a0"/>
            </w:pPr>
            <w:r>
              <w:rPr>
                <w:rFonts w:hint="eastAsia"/>
                <w:lang w:eastAsia="zh-CN"/>
              </w:rPr>
              <w:t>Sketch 3</w:t>
            </w:r>
          </w:p>
        </w:tc>
        <w:tc>
          <w:tcPr>
            <w:tcW w:w="1604" w:type="dxa"/>
          </w:tcPr>
          <w:p w:rsidR="00F5625B" w:rsidRDefault="0019241E" w:rsidP="00430BE2">
            <w:pPr>
              <w:pStyle w:val="a0"/>
              <w:jc w:val="center"/>
              <w:rPr>
                <w:lang w:eastAsia="zh-CN"/>
              </w:rPr>
            </w:pPr>
            <w:r>
              <w:rPr>
                <w:rFonts w:hint="eastAsia"/>
                <w:lang w:eastAsia="zh-CN"/>
              </w:rPr>
              <w:t>62.5</w:t>
            </w:r>
            <w:r w:rsidR="00430BE2">
              <w:rPr>
                <w:rFonts w:hint="eastAsia"/>
                <w:lang w:eastAsia="zh-CN"/>
              </w:rPr>
              <w:t>%</w:t>
            </w:r>
          </w:p>
        </w:tc>
        <w:tc>
          <w:tcPr>
            <w:tcW w:w="1604" w:type="dxa"/>
          </w:tcPr>
          <w:p w:rsidR="00F5625B" w:rsidRDefault="0019241E" w:rsidP="00430BE2">
            <w:pPr>
              <w:pStyle w:val="a0"/>
              <w:jc w:val="center"/>
              <w:rPr>
                <w:lang w:eastAsia="zh-CN"/>
              </w:rPr>
            </w:pPr>
            <w:r>
              <w:rPr>
                <w:rFonts w:hint="eastAsia"/>
                <w:lang w:eastAsia="zh-CN"/>
              </w:rPr>
              <w:t>87</w:t>
            </w:r>
            <w:r w:rsidR="00361954">
              <w:rPr>
                <w:rFonts w:hint="eastAsia"/>
                <w:lang w:eastAsia="zh-CN"/>
              </w:rPr>
              <w:t>.5%</w:t>
            </w:r>
          </w:p>
        </w:tc>
        <w:tc>
          <w:tcPr>
            <w:tcW w:w="1605" w:type="dxa"/>
          </w:tcPr>
          <w:p w:rsidR="00F5625B" w:rsidRDefault="0019241E" w:rsidP="00430BE2">
            <w:pPr>
              <w:pStyle w:val="a0"/>
              <w:jc w:val="center"/>
              <w:rPr>
                <w:lang w:eastAsia="zh-CN"/>
              </w:rPr>
            </w:pPr>
            <w:r>
              <w:rPr>
                <w:rFonts w:hint="eastAsia"/>
                <w:lang w:eastAsia="zh-CN"/>
              </w:rPr>
              <w:t>87.5%</w:t>
            </w:r>
          </w:p>
        </w:tc>
        <w:tc>
          <w:tcPr>
            <w:tcW w:w="1605" w:type="dxa"/>
          </w:tcPr>
          <w:p w:rsidR="00F5625B" w:rsidRDefault="0019241E" w:rsidP="00430BE2">
            <w:pPr>
              <w:pStyle w:val="a0"/>
              <w:jc w:val="center"/>
              <w:rPr>
                <w:lang w:eastAsia="zh-CN"/>
              </w:rPr>
            </w:pPr>
            <w:r>
              <w:rPr>
                <w:rFonts w:hint="eastAsia"/>
                <w:lang w:eastAsia="zh-CN"/>
              </w:rPr>
              <w:t>62.5%</w:t>
            </w:r>
          </w:p>
        </w:tc>
        <w:tc>
          <w:tcPr>
            <w:tcW w:w="1605" w:type="dxa"/>
          </w:tcPr>
          <w:p w:rsidR="00F5625B" w:rsidRDefault="0019241E" w:rsidP="00430BE2">
            <w:pPr>
              <w:pStyle w:val="a0"/>
              <w:jc w:val="center"/>
              <w:rPr>
                <w:lang w:eastAsia="zh-CN"/>
              </w:rPr>
            </w:pPr>
            <w:r>
              <w:rPr>
                <w:rFonts w:hint="eastAsia"/>
                <w:lang w:eastAsia="zh-CN"/>
              </w:rPr>
              <w:t>75.0%</w:t>
            </w:r>
          </w:p>
        </w:tc>
      </w:tr>
      <w:tr w:rsidR="00F5625B" w:rsidTr="00F5625B">
        <w:tc>
          <w:tcPr>
            <w:tcW w:w="1604" w:type="dxa"/>
          </w:tcPr>
          <w:p w:rsidR="00F5625B" w:rsidRDefault="00F5625B" w:rsidP="007434E6">
            <w:pPr>
              <w:pStyle w:val="a0"/>
            </w:pPr>
            <w:r>
              <w:rPr>
                <w:rFonts w:hint="eastAsia"/>
                <w:lang w:eastAsia="zh-CN"/>
              </w:rPr>
              <w:t>Sketch 4</w:t>
            </w:r>
          </w:p>
        </w:tc>
        <w:tc>
          <w:tcPr>
            <w:tcW w:w="1604" w:type="dxa"/>
          </w:tcPr>
          <w:p w:rsidR="00F5625B" w:rsidRDefault="00430BE2" w:rsidP="00430BE2">
            <w:pPr>
              <w:pStyle w:val="a0"/>
              <w:jc w:val="center"/>
              <w:rPr>
                <w:lang w:eastAsia="zh-CN"/>
              </w:rPr>
            </w:pPr>
            <w:r>
              <w:rPr>
                <w:rFonts w:hint="eastAsia"/>
                <w:lang w:eastAsia="zh-CN"/>
              </w:rPr>
              <w:t>75</w:t>
            </w:r>
            <w:r>
              <w:rPr>
                <w:lang w:eastAsia="zh-CN"/>
              </w:rPr>
              <w:t>.0</w:t>
            </w:r>
            <w:r>
              <w:rPr>
                <w:rFonts w:hint="eastAsia"/>
                <w:lang w:eastAsia="zh-CN"/>
              </w:rPr>
              <w:t>%</w:t>
            </w:r>
          </w:p>
        </w:tc>
        <w:tc>
          <w:tcPr>
            <w:tcW w:w="1604" w:type="dxa"/>
          </w:tcPr>
          <w:p w:rsidR="00F5625B" w:rsidRDefault="00361954" w:rsidP="00430BE2">
            <w:pPr>
              <w:pStyle w:val="a0"/>
              <w:jc w:val="center"/>
              <w:rPr>
                <w:lang w:eastAsia="zh-CN"/>
              </w:rPr>
            </w:pPr>
            <w:r>
              <w:rPr>
                <w:rFonts w:hint="eastAsia"/>
                <w:lang w:eastAsia="zh-CN"/>
              </w:rPr>
              <w:t>62.5%</w:t>
            </w:r>
          </w:p>
        </w:tc>
        <w:tc>
          <w:tcPr>
            <w:tcW w:w="1605" w:type="dxa"/>
          </w:tcPr>
          <w:p w:rsidR="00F5625B" w:rsidRDefault="0019241E" w:rsidP="00430BE2">
            <w:pPr>
              <w:pStyle w:val="a0"/>
              <w:jc w:val="center"/>
              <w:rPr>
                <w:lang w:eastAsia="zh-CN"/>
              </w:rPr>
            </w:pPr>
            <w:r>
              <w:rPr>
                <w:rFonts w:hint="eastAsia"/>
                <w:lang w:eastAsia="zh-CN"/>
              </w:rPr>
              <w:t>62.5%</w:t>
            </w:r>
          </w:p>
        </w:tc>
        <w:tc>
          <w:tcPr>
            <w:tcW w:w="1605" w:type="dxa"/>
          </w:tcPr>
          <w:p w:rsidR="00F5625B" w:rsidRDefault="0019241E" w:rsidP="00430BE2">
            <w:pPr>
              <w:pStyle w:val="a0"/>
              <w:jc w:val="center"/>
              <w:rPr>
                <w:lang w:eastAsia="zh-CN"/>
              </w:rPr>
            </w:pPr>
            <w:r>
              <w:rPr>
                <w:rFonts w:hint="eastAsia"/>
                <w:lang w:eastAsia="zh-CN"/>
              </w:rPr>
              <w:t>87.5%</w:t>
            </w:r>
          </w:p>
        </w:tc>
        <w:tc>
          <w:tcPr>
            <w:tcW w:w="1605" w:type="dxa"/>
          </w:tcPr>
          <w:p w:rsidR="00F5625B" w:rsidRDefault="009730DB" w:rsidP="00430BE2">
            <w:pPr>
              <w:pStyle w:val="a0"/>
              <w:jc w:val="center"/>
              <w:rPr>
                <w:lang w:eastAsia="zh-CN"/>
              </w:rPr>
            </w:pPr>
            <w:r>
              <w:rPr>
                <w:rFonts w:hint="eastAsia"/>
                <w:lang w:eastAsia="zh-CN"/>
              </w:rPr>
              <w:t>62.5%</w:t>
            </w:r>
          </w:p>
        </w:tc>
      </w:tr>
      <w:tr w:rsidR="00F5625B" w:rsidTr="00F5625B">
        <w:tc>
          <w:tcPr>
            <w:tcW w:w="1604" w:type="dxa"/>
          </w:tcPr>
          <w:p w:rsidR="00F5625B" w:rsidRDefault="00F5625B" w:rsidP="007434E6">
            <w:pPr>
              <w:pStyle w:val="a0"/>
            </w:pPr>
            <w:r>
              <w:rPr>
                <w:rFonts w:hint="eastAsia"/>
                <w:lang w:eastAsia="zh-CN"/>
              </w:rPr>
              <w:t>Sketch 5</w:t>
            </w:r>
          </w:p>
        </w:tc>
        <w:tc>
          <w:tcPr>
            <w:tcW w:w="1604" w:type="dxa"/>
          </w:tcPr>
          <w:p w:rsidR="00F5625B" w:rsidRDefault="00430BE2" w:rsidP="00430BE2">
            <w:pPr>
              <w:pStyle w:val="a0"/>
              <w:jc w:val="center"/>
              <w:rPr>
                <w:lang w:eastAsia="zh-CN"/>
              </w:rPr>
            </w:pPr>
            <w:r>
              <w:rPr>
                <w:rFonts w:hint="eastAsia"/>
                <w:lang w:eastAsia="zh-CN"/>
              </w:rPr>
              <w:t>62.5%</w:t>
            </w:r>
          </w:p>
        </w:tc>
        <w:tc>
          <w:tcPr>
            <w:tcW w:w="1604" w:type="dxa"/>
          </w:tcPr>
          <w:p w:rsidR="00F5625B" w:rsidRDefault="00361954" w:rsidP="00430BE2">
            <w:pPr>
              <w:pStyle w:val="a0"/>
              <w:jc w:val="center"/>
              <w:rPr>
                <w:lang w:eastAsia="zh-CN"/>
              </w:rPr>
            </w:pPr>
            <w:r>
              <w:rPr>
                <w:rFonts w:hint="eastAsia"/>
                <w:lang w:eastAsia="zh-CN"/>
              </w:rPr>
              <w:t>75</w:t>
            </w:r>
            <w:r>
              <w:rPr>
                <w:lang w:eastAsia="zh-CN"/>
              </w:rPr>
              <w:t>.0</w:t>
            </w:r>
            <w:r>
              <w:rPr>
                <w:rFonts w:hint="eastAsia"/>
                <w:lang w:eastAsia="zh-CN"/>
              </w:rPr>
              <w:t>%</w:t>
            </w:r>
          </w:p>
        </w:tc>
        <w:tc>
          <w:tcPr>
            <w:tcW w:w="1605" w:type="dxa"/>
          </w:tcPr>
          <w:p w:rsidR="00F5625B" w:rsidRDefault="0019241E" w:rsidP="00430BE2">
            <w:pPr>
              <w:pStyle w:val="a0"/>
              <w:jc w:val="center"/>
              <w:rPr>
                <w:lang w:eastAsia="zh-CN"/>
              </w:rPr>
            </w:pPr>
            <w:r>
              <w:rPr>
                <w:rFonts w:hint="eastAsia"/>
                <w:lang w:eastAsia="zh-CN"/>
              </w:rPr>
              <w:t>75.0%</w:t>
            </w:r>
          </w:p>
        </w:tc>
        <w:tc>
          <w:tcPr>
            <w:tcW w:w="1605" w:type="dxa"/>
          </w:tcPr>
          <w:p w:rsidR="00F5625B" w:rsidRDefault="0019241E" w:rsidP="00430BE2">
            <w:pPr>
              <w:pStyle w:val="a0"/>
              <w:jc w:val="center"/>
              <w:rPr>
                <w:lang w:eastAsia="zh-CN"/>
              </w:rPr>
            </w:pPr>
            <w:r>
              <w:rPr>
                <w:rFonts w:hint="eastAsia"/>
                <w:lang w:eastAsia="zh-CN"/>
              </w:rPr>
              <w:t>87.5%</w:t>
            </w:r>
          </w:p>
        </w:tc>
        <w:tc>
          <w:tcPr>
            <w:tcW w:w="1605" w:type="dxa"/>
          </w:tcPr>
          <w:p w:rsidR="00F5625B" w:rsidRDefault="009730DB" w:rsidP="00430BE2">
            <w:pPr>
              <w:pStyle w:val="a0"/>
              <w:jc w:val="center"/>
              <w:rPr>
                <w:lang w:eastAsia="zh-CN"/>
              </w:rPr>
            </w:pPr>
            <w:r>
              <w:rPr>
                <w:rFonts w:hint="eastAsia"/>
                <w:lang w:eastAsia="zh-CN"/>
              </w:rPr>
              <w:t>75</w:t>
            </w:r>
            <w:r>
              <w:rPr>
                <w:lang w:eastAsia="zh-CN"/>
              </w:rPr>
              <w:t>.0%</w:t>
            </w:r>
          </w:p>
        </w:tc>
      </w:tr>
    </w:tbl>
    <w:p w:rsidR="009730DB" w:rsidRDefault="009730DB" w:rsidP="00132C28">
      <w:pPr>
        <w:pStyle w:val="a0"/>
        <w:spacing w:beforeLines="50" w:before="120" w:after="240" w:line="360" w:lineRule="auto"/>
      </w:pPr>
      <w:r>
        <w:rPr>
          <w:rFonts w:hint="eastAsia"/>
        </w:rPr>
        <w:t xml:space="preserve">Thus, the overall precision ratio of the retrieval system is </w:t>
      </w:r>
      <w:r>
        <w:t xml:space="preserve">71.5%, it shows that the </w:t>
      </w:r>
      <w:r w:rsidR="00D1288F">
        <w:t>system is able to find target model according to corresponding sketch</w:t>
      </w:r>
      <w:r>
        <w:t>.</w:t>
      </w:r>
    </w:p>
    <w:p w:rsidR="009730DB" w:rsidRDefault="009730DB" w:rsidP="00132C28">
      <w:pPr>
        <w:pStyle w:val="2"/>
        <w:spacing w:before="360"/>
        <w:ind w:left="578" w:hanging="578"/>
      </w:pPr>
      <w:bookmarkStart w:id="65" w:name="_Toc451196367"/>
      <w:r>
        <w:rPr>
          <w:rFonts w:hint="eastAsia"/>
        </w:rPr>
        <w:t>Recall Ratio of the Retrieval System</w:t>
      </w:r>
      <w:bookmarkEnd w:id="65"/>
    </w:p>
    <w:p w:rsidR="009730DB" w:rsidRDefault="009730DB" w:rsidP="009730DB">
      <w:pPr>
        <w:pStyle w:val="a0"/>
        <w:spacing w:line="360" w:lineRule="auto"/>
      </w:pPr>
      <w:r>
        <w:t>Recall ratio is a standard that measures the collecting capability of a retrieval system. Recall ratio was figured out via dividing the number of relevant results by total relevant information in database.</w:t>
      </w:r>
    </w:p>
    <w:p w:rsidR="009730DB" w:rsidRDefault="009730DB" w:rsidP="009730DB">
      <w:pPr>
        <w:pStyle w:val="a0"/>
        <w:spacing w:line="360" w:lineRule="auto"/>
      </w:pPr>
      <w:r>
        <w:t>Every category has 5 models to retrieve, which means the number of total relevant information is 5. The outcomes of precision ratio was shown in Table 2.</w:t>
      </w:r>
    </w:p>
    <w:p w:rsidR="009730DB" w:rsidRDefault="009730DB" w:rsidP="009730DB">
      <w:pPr>
        <w:pStyle w:val="Table"/>
        <w:keepNext/>
        <w:spacing w:line="360" w:lineRule="auto"/>
      </w:pPr>
      <w:r>
        <w:lastRenderedPageBreak/>
        <w:t>Table 2: Table of Recall Ratio</w:t>
      </w:r>
    </w:p>
    <w:tbl>
      <w:tblPr>
        <w:tblStyle w:val="ad"/>
        <w:tblW w:w="0" w:type="auto"/>
        <w:tblLook w:val="04A0" w:firstRow="1" w:lastRow="0" w:firstColumn="1" w:lastColumn="0" w:noHBand="0" w:noVBand="1"/>
      </w:tblPr>
      <w:tblGrid>
        <w:gridCol w:w="1604"/>
        <w:gridCol w:w="1604"/>
        <w:gridCol w:w="1604"/>
        <w:gridCol w:w="1605"/>
        <w:gridCol w:w="1605"/>
        <w:gridCol w:w="1605"/>
      </w:tblGrid>
      <w:tr w:rsidR="009730DB" w:rsidTr="00CC7D9D">
        <w:trPr>
          <w:trHeight w:val="880"/>
        </w:trPr>
        <w:tc>
          <w:tcPr>
            <w:tcW w:w="1604" w:type="dxa"/>
          </w:tcPr>
          <w:p w:rsidR="009730DB" w:rsidRDefault="009730DB" w:rsidP="00CC7D9D">
            <w:pPr>
              <w:pStyle w:val="a0"/>
            </w:pPr>
          </w:p>
        </w:tc>
        <w:tc>
          <w:tcPr>
            <w:tcW w:w="1604" w:type="dxa"/>
          </w:tcPr>
          <w:p w:rsidR="009730DB" w:rsidRDefault="009730DB" w:rsidP="00CC7D9D">
            <w:pPr>
              <w:pStyle w:val="a0"/>
              <w:jc w:val="center"/>
              <w:rPr>
                <w:lang w:eastAsia="zh-CN"/>
              </w:rPr>
            </w:pPr>
            <w:r>
              <w:rPr>
                <w:rFonts w:hint="eastAsia"/>
                <w:lang w:eastAsia="zh-CN"/>
              </w:rPr>
              <w:t>Category 1</w:t>
            </w:r>
          </w:p>
          <w:p w:rsidR="009730DB" w:rsidRDefault="009730DB" w:rsidP="00CC7D9D">
            <w:pPr>
              <w:pStyle w:val="a0"/>
              <w:jc w:val="center"/>
              <w:rPr>
                <w:lang w:eastAsia="zh-CN"/>
              </w:rPr>
            </w:pPr>
            <w:r>
              <w:rPr>
                <w:lang w:eastAsia="zh-CN"/>
              </w:rPr>
              <w:t>Ant</w:t>
            </w:r>
          </w:p>
        </w:tc>
        <w:tc>
          <w:tcPr>
            <w:tcW w:w="1604" w:type="dxa"/>
          </w:tcPr>
          <w:p w:rsidR="009730DB" w:rsidRDefault="009730DB" w:rsidP="00CC7D9D">
            <w:pPr>
              <w:pStyle w:val="a0"/>
              <w:jc w:val="center"/>
              <w:rPr>
                <w:lang w:eastAsia="zh-CN"/>
              </w:rPr>
            </w:pPr>
            <w:r>
              <w:rPr>
                <w:rFonts w:hint="eastAsia"/>
                <w:lang w:eastAsia="zh-CN"/>
              </w:rPr>
              <w:t>Category 2</w:t>
            </w:r>
          </w:p>
          <w:p w:rsidR="009730DB" w:rsidRDefault="009730DB" w:rsidP="00CC7D9D">
            <w:pPr>
              <w:pStyle w:val="a0"/>
              <w:jc w:val="center"/>
              <w:rPr>
                <w:lang w:eastAsia="zh-CN"/>
              </w:rPr>
            </w:pPr>
            <w:r>
              <w:rPr>
                <w:lang w:eastAsia="zh-CN"/>
              </w:rPr>
              <w:t>Butterfly</w:t>
            </w:r>
          </w:p>
        </w:tc>
        <w:tc>
          <w:tcPr>
            <w:tcW w:w="1605" w:type="dxa"/>
          </w:tcPr>
          <w:p w:rsidR="009730DB" w:rsidRDefault="009730DB" w:rsidP="00CC7D9D">
            <w:pPr>
              <w:pStyle w:val="a0"/>
              <w:jc w:val="center"/>
              <w:rPr>
                <w:lang w:eastAsia="zh-CN"/>
              </w:rPr>
            </w:pPr>
            <w:r>
              <w:rPr>
                <w:rFonts w:hint="eastAsia"/>
                <w:lang w:eastAsia="zh-CN"/>
              </w:rPr>
              <w:t>Category 3</w:t>
            </w:r>
          </w:p>
          <w:p w:rsidR="009730DB" w:rsidRDefault="009730DB" w:rsidP="00CC7D9D">
            <w:pPr>
              <w:pStyle w:val="a0"/>
              <w:jc w:val="center"/>
              <w:rPr>
                <w:lang w:eastAsia="zh-CN"/>
              </w:rPr>
            </w:pPr>
            <w:r>
              <w:rPr>
                <w:lang w:eastAsia="zh-CN"/>
              </w:rPr>
              <w:t>Duck</w:t>
            </w:r>
          </w:p>
        </w:tc>
        <w:tc>
          <w:tcPr>
            <w:tcW w:w="1605" w:type="dxa"/>
          </w:tcPr>
          <w:p w:rsidR="009730DB" w:rsidRDefault="009730DB" w:rsidP="00CC7D9D">
            <w:pPr>
              <w:pStyle w:val="a0"/>
              <w:jc w:val="center"/>
              <w:rPr>
                <w:lang w:eastAsia="zh-CN"/>
              </w:rPr>
            </w:pPr>
            <w:r>
              <w:rPr>
                <w:rFonts w:hint="eastAsia"/>
                <w:lang w:eastAsia="zh-CN"/>
              </w:rPr>
              <w:t>Category 4</w:t>
            </w:r>
          </w:p>
          <w:p w:rsidR="009730DB" w:rsidRDefault="009730DB" w:rsidP="00CC7D9D">
            <w:pPr>
              <w:pStyle w:val="a0"/>
              <w:jc w:val="center"/>
              <w:rPr>
                <w:lang w:eastAsia="zh-CN"/>
              </w:rPr>
            </w:pPr>
            <w:r>
              <w:rPr>
                <w:lang w:eastAsia="zh-CN"/>
              </w:rPr>
              <w:t>Fish</w:t>
            </w:r>
          </w:p>
        </w:tc>
        <w:tc>
          <w:tcPr>
            <w:tcW w:w="1605" w:type="dxa"/>
          </w:tcPr>
          <w:p w:rsidR="009730DB" w:rsidRDefault="009730DB" w:rsidP="00CC7D9D">
            <w:pPr>
              <w:pStyle w:val="a0"/>
              <w:jc w:val="center"/>
              <w:rPr>
                <w:lang w:eastAsia="zh-CN"/>
              </w:rPr>
            </w:pPr>
            <w:r>
              <w:rPr>
                <w:rFonts w:hint="eastAsia"/>
                <w:lang w:eastAsia="zh-CN"/>
              </w:rPr>
              <w:t>Category 5</w:t>
            </w:r>
          </w:p>
          <w:p w:rsidR="009730DB" w:rsidRDefault="009730DB" w:rsidP="00CC7D9D">
            <w:pPr>
              <w:pStyle w:val="a0"/>
              <w:jc w:val="center"/>
              <w:rPr>
                <w:lang w:eastAsia="zh-CN"/>
              </w:rPr>
            </w:pPr>
            <w:r>
              <w:rPr>
                <w:lang w:eastAsia="zh-CN"/>
              </w:rPr>
              <w:t>Dog</w:t>
            </w:r>
          </w:p>
        </w:tc>
      </w:tr>
      <w:tr w:rsidR="009730DB" w:rsidTr="00CC7D9D">
        <w:tc>
          <w:tcPr>
            <w:tcW w:w="1604" w:type="dxa"/>
          </w:tcPr>
          <w:p w:rsidR="009730DB" w:rsidRDefault="009730DB" w:rsidP="00CC7D9D">
            <w:pPr>
              <w:pStyle w:val="a0"/>
              <w:rPr>
                <w:lang w:eastAsia="zh-CN"/>
              </w:rPr>
            </w:pPr>
            <w:r>
              <w:rPr>
                <w:rFonts w:hint="eastAsia"/>
                <w:lang w:eastAsia="zh-CN"/>
              </w:rPr>
              <w:t>Sketch 1</w:t>
            </w:r>
          </w:p>
        </w:tc>
        <w:tc>
          <w:tcPr>
            <w:tcW w:w="1604" w:type="dxa"/>
          </w:tcPr>
          <w:p w:rsidR="009730DB" w:rsidRDefault="00D1288F" w:rsidP="00CC7D9D">
            <w:pPr>
              <w:pStyle w:val="a0"/>
              <w:jc w:val="center"/>
              <w:rPr>
                <w:lang w:eastAsia="zh-CN"/>
              </w:rPr>
            </w:pPr>
            <w:r>
              <w:rPr>
                <w:lang w:eastAsia="zh-CN"/>
              </w:rPr>
              <w:t>40</w:t>
            </w:r>
            <w:r w:rsidR="009730DB">
              <w:rPr>
                <w:rFonts w:hint="eastAsia"/>
                <w:lang w:eastAsia="zh-CN"/>
              </w:rPr>
              <w:t>%</w:t>
            </w:r>
          </w:p>
        </w:tc>
        <w:tc>
          <w:tcPr>
            <w:tcW w:w="1604" w:type="dxa"/>
          </w:tcPr>
          <w:p w:rsidR="009730DB" w:rsidRDefault="00D1288F" w:rsidP="00CC7D9D">
            <w:pPr>
              <w:pStyle w:val="a0"/>
              <w:jc w:val="center"/>
              <w:rPr>
                <w:lang w:eastAsia="zh-CN"/>
              </w:rPr>
            </w:pPr>
            <w:r>
              <w:rPr>
                <w:lang w:eastAsia="zh-CN"/>
              </w:rPr>
              <w:t>6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10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8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80</w:t>
            </w:r>
            <w:r w:rsidR="009730DB">
              <w:rPr>
                <w:rFonts w:hint="eastAsia"/>
                <w:lang w:eastAsia="zh-CN"/>
              </w:rPr>
              <w:t>%</w:t>
            </w:r>
          </w:p>
        </w:tc>
      </w:tr>
      <w:tr w:rsidR="009730DB" w:rsidTr="00CC7D9D">
        <w:tc>
          <w:tcPr>
            <w:tcW w:w="1604" w:type="dxa"/>
          </w:tcPr>
          <w:p w:rsidR="009730DB" w:rsidRDefault="009730DB" w:rsidP="00CC7D9D">
            <w:pPr>
              <w:pStyle w:val="a0"/>
            </w:pPr>
            <w:r>
              <w:rPr>
                <w:rFonts w:hint="eastAsia"/>
                <w:lang w:eastAsia="zh-CN"/>
              </w:rPr>
              <w:t>Sketch 2</w:t>
            </w:r>
          </w:p>
        </w:tc>
        <w:tc>
          <w:tcPr>
            <w:tcW w:w="1604" w:type="dxa"/>
          </w:tcPr>
          <w:p w:rsidR="009730DB" w:rsidRDefault="00D1288F" w:rsidP="00CC7D9D">
            <w:pPr>
              <w:pStyle w:val="a0"/>
              <w:jc w:val="center"/>
              <w:rPr>
                <w:lang w:eastAsia="zh-CN"/>
              </w:rPr>
            </w:pPr>
            <w:r>
              <w:rPr>
                <w:lang w:eastAsia="zh-CN"/>
              </w:rPr>
              <w:t>60</w:t>
            </w:r>
            <w:r w:rsidR="009730DB">
              <w:rPr>
                <w:rFonts w:hint="eastAsia"/>
                <w:lang w:eastAsia="zh-CN"/>
              </w:rPr>
              <w:t>%</w:t>
            </w:r>
          </w:p>
        </w:tc>
        <w:tc>
          <w:tcPr>
            <w:tcW w:w="1604" w:type="dxa"/>
          </w:tcPr>
          <w:p w:rsidR="009730DB" w:rsidRDefault="00D1288F" w:rsidP="00CC7D9D">
            <w:pPr>
              <w:pStyle w:val="a0"/>
              <w:jc w:val="center"/>
              <w:rPr>
                <w:lang w:eastAsia="zh-CN"/>
              </w:rPr>
            </w:pPr>
            <w:r>
              <w:rPr>
                <w:lang w:eastAsia="zh-CN"/>
              </w:rPr>
              <w:t>6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6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8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80</w:t>
            </w:r>
            <w:r w:rsidR="009730DB">
              <w:rPr>
                <w:rFonts w:hint="eastAsia"/>
                <w:lang w:eastAsia="zh-CN"/>
              </w:rPr>
              <w:t>%</w:t>
            </w:r>
          </w:p>
        </w:tc>
      </w:tr>
      <w:tr w:rsidR="009730DB" w:rsidTr="00CC7D9D">
        <w:tc>
          <w:tcPr>
            <w:tcW w:w="1604" w:type="dxa"/>
          </w:tcPr>
          <w:p w:rsidR="009730DB" w:rsidRDefault="009730DB" w:rsidP="00CC7D9D">
            <w:pPr>
              <w:pStyle w:val="a0"/>
            </w:pPr>
            <w:r>
              <w:rPr>
                <w:rFonts w:hint="eastAsia"/>
                <w:lang w:eastAsia="zh-CN"/>
              </w:rPr>
              <w:t>Sketch 3</w:t>
            </w:r>
          </w:p>
        </w:tc>
        <w:tc>
          <w:tcPr>
            <w:tcW w:w="1604" w:type="dxa"/>
          </w:tcPr>
          <w:p w:rsidR="009730DB" w:rsidRDefault="00D1288F" w:rsidP="00CC7D9D">
            <w:pPr>
              <w:pStyle w:val="a0"/>
              <w:jc w:val="center"/>
              <w:rPr>
                <w:lang w:eastAsia="zh-CN"/>
              </w:rPr>
            </w:pPr>
            <w:r>
              <w:rPr>
                <w:lang w:eastAsia="zh-CN"/>
              </w:rPr>
              <w:t>60</w:t>
            </w:r>
            <w:r w:rsidR="009730DB">
              <w:rPr>
                <w:rFonts w:hint="eastAsia"/>
                <w:lang w:eastAsia="zh-CN"/>
              </w:rPr>
              <w:t>%</w:t>
            </w:r>
          </w:p>
        </w:tc>
        <w:tc>
          <w:tcPr>
            <w:tcW w:w="1604" w:type="dxa"/>
          </w:tcPr>
          <w:p w:rsidR="009730DB" w:rsidRDefault="00D1288F" w:rsidP="00CC7D9D">
            <w:pPr>
              <w:pStyle w:val="a0"/>
              <w:jc w:val="center"/>
              <w:rPr>
                <w:lang w:eastAsia="zh-CN"/>
              </w:rPr>
            </w:pPr>
            <w:r>
              <w:rPr>
                <w:lang w:eastAsia="zh-CN"/>
              </w:rPr>
              <w:t>8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10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6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60</w:t>
            </w:r>
            <w:r w:rsidR="009730DB">
              <w:rPr>
                <w:rFonts w:hint="eastAsia"/>
                <w:lang w:eastAsia="zh-CN"/>
              </w:rPr>
              <w:t>%</w:t>
            </w:r>
          </w:p>
        </w:tc>
      </w:tr>
      <w:tr w:rsidR="009730DB" w:rsidTr="00CC7D9D">
        <w:tc>
          <w:tcPr>
            <w:tcW w:w="1604" w:type="dxa"/>
          </w:tcPr>
          <w:p w:rsidR="009730DB" w:rsidRDefault="009730DB" w:rsidP="00CC7D9D">
            <w:pPr>
              <w:pStyle w:val="a0"/>
            </w:pPr>
            <w:r>
              <w:rPr>
                <w:rFonts w:hint="eastAsia"/>
                <w:lang w:eastAsia="zh-CN"/>
              </w:rPr>
              <w:t>Sketch 4</w:t>
            </w:r>
          </w:p>
        </w:tc>
        <w:tc>
          <w:tcPr>
            <w:tcW w:w="1604" w:type="dxa"/>
          </w:tcPr>
          <w:p w:rsidR="009730DB" w:rsidRDefault="00D1288F" w:rsidP="00CC7D9D">
            <w:pPr>
              <w:pStyle w:val="a0"/>
              <w:jc w:val="center"/>
              <w:rPr>
                <w:lang w:eastAsia="zh-CN"/>
              </w:rPr>
            </w:pPr>
            <w:r>
              <w:rPr>
                <w:lang w:eastAsia="zh-CN"/>
              </w:rPr>
              <w:t>80</w:t>
            </w:r>
            <w:r w:rsidR="009730DB">
              <w:rPr>
                <w:rFonts w:hint="eastAsia"/>
                <w:lang w:eastAsia="zh-CN"/>
              </w:rPr>
              <w:t>%</w:t>
            </w:r>
          </w:p>
        </w:tc>
        <w:tc>
          <w:tcPr>
            <w:tcW w:w="1604" w:type="dxa"/>
          </w:tcPr>
          <w:p w:rsidR="009730DB" w:rsidRDefault="00D1288F" w:rsidP="00CC7D9D">
            <w:pPr>
              <w:pStyle w:val="a0"/>
              <w:jc w:val="center"/>
              <w:rPr>
                <w:lang w:eastAsia="zh-CN"/>
              </w:rPr>
            </w:pPr>
            <w:r>
              <w:rPr>
                <w:lang w:eastAsia="zh-CN"/>
              </w:rPr>
              <w:t>6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6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10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60</w:t>
            </w:r>
            <w:r w:rsidR="009730DB">
              <w:rPr>
                <w:rFonts w:hint="eastAsia"/>
                <w:lang w:eastAsia="zh-CN"/>
              </w:rPr>
              <w:t>%</w:t>
            </w:r>
          </w:p>
        </w:tc>
      </w:tr>
      <w:tr w:rsidR="009730DB" w:rsidTr="00CC7D9D">
        <w:tc>
          <w:tcPr>
            <w:tcW w:w="1604" w:type="dxa"/>
          </w:tcPr>
          <w:p w:rsidR="009730DB" w:rsidRDefault="009730DB" w:rsidP="00CC7D9D">
            <w:pPr>
              <w:pStyle w:val="a0"/>
            </w:pPr>
            <w:r>
              <w:rPr>
                <w:rFonts w:hint="eastAsia"/>
                <w:lang w:eastAsia="zh-CN"/>
              </w:rPr>
              <w:t>Sketch 5</w:t>
            </w:r>
          </w:p>
        </w:tc>
        <w:tc>
          <w:tcPr>
            <w:tcW w:w="1604" w:type="dxa"/>
          </w:tcPr>
          <w:p w:rsidR="009730DB" w:rsidRDefault="00D1288F" w:rsidP="00CC7D9D">
            <w:pPr>
              <w:pStyle w:val="a0"/>
              <w:jc w:val="center"/>
              <w:rPr>
                <w:lang w:eastAsia="zh-CN"/>
              </w:rPr>
            </w:pPr>
            <w:r>
              <w:rPr>
                <w:lang w:eastAsia="zh-CN"/>
              </w:rPr>
              <w:t>80</w:t>
            </w:r>
            <w:r w:rsidR="009730DB">
              <w:rPr>
                <w:rFonts w:hint="eastAsia"/>
                <w:lang w:eastAsia="zh-CN"/>
              </w:rPr>
              <w:t>%</w:t>
            </w:r>
          </w:p>
        </w:tc>
        <w:tc>
          <w:tcPr>
            <w:tcW w:w="1604" w:type="dxa"/>
          </w:tcPr>
          <w:p w:rsidR="009730DB" w:rsidRDefault="00D1288F" w:rsidP="00CC7D9D">
            <w:pPr>
              <w:pStyle w:val="a0"/>
              <w:jc w:val="center"/>
              <w:rPr>
                <w:lang w:eastAsia="zh-CN"/>
              </w:rPr>
            </w:pPr>
            <w:r>
              <w:rPr>
                <w:lang w:eastAsia="zh-CN"/>
              </w:rPr>
              <w:t>8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8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100</w:t>
            </w:r>
            <w:r w:rsidR="009730DB">
              <w:rPr>
                <w:rFonts w:hint="eastAsia"/>
                <w:lang w:eastAsia="zh-CN"/>
              </w:rPr>
              <w:t>%</w:t>
            </w:r>
          </w:p>
        </w:tc>
        <w:tc>
          <w:tcPr>
            <w:tcW w:w="1605" w:type="dxa"/>
          </w:tcPr>
          <w:p w:rsidR="009730DB" w:rsidRDefault="00D1288F" w:rsidP="00CC7D9D">
            <w:pPr>
              <w:pStyle w:val="a0"/>
              <w:jc w:val="center"/>
              <w:rPr>
                <w:lang w:eastAsia="zh-CN"/>
              </w:rPr>
            </w:pPr>
            <w:r>
              <w:rPr>
                <w:lang w:eastAsia="zh-CN"/>
              </w:rPr>
              <w:t>80</w:t>
            </w:r>
            <w:r w:rsidR="009730DB">
              <w:rPr>
                <w:lang w:eastAsia="zh-CN"/>
              </w:rPr>
              <w:t>%</w:t>
            </w:r>
          </w:p>
        </w:tc>
      </w:tr>
    </w:tbl>
    <w:p w:rsidR="009730DB" w:rsidRDefault="00C92B76" w:rsidP="00D1288F">
      <w:pPr>
        <w:pStyle w:val="a0"/>
        <w:spacing w:beforeLines="50" w:before="120" w:line="360" w:lineRule="auto"/>
      </w:pPr>
      <w:r>
        <w:rPr>
          <w:rFonts w:hint="eastAsia"/>
        </w:rPr>
        <w:t>Thus, the overall recall</w:t>
      </w:r>
      <w:bookmarkStart w:id="66" w:name="_GoBack"/>
      <w:bookmarkEnd w:id="66"/>
      <w:r w:rsidR="00D1288F">
        <w:rPr>
          <w:rFonts w:hint="eastAsia"/>
        </w:rPr>
        <w:t xml:space="preserve"> ratio of the retrieval system is </w:t>
      </w:r>
      <w:r w:rsidR="00D1288F">
        <w:t>72%, it shows that the system could find out most of the relevant models to the input sketch.</w:t>
      </w:r>
    </w:p>
    <w:p w:rsidR="00D1288F" w:rsidRDefault="00132C28" w:rsidP="00D1288F">
      <w:pPr>
        <w:pStyle w:val="2"/>
      </w:pPr>
      <w:bookmarkStart w:id="67" w:name="_Toc451196368"/>
      <w:r>
        <w:t>System Analysis</w:t>
      </w:r>
      <w:bookmarkEnd w:id="67"/>
    </w:p>
    <w:p w:rsidR="00D1288F" w:rsidRDefault="00D1288F" w:rsidP="00132C28">
      <w:pPr>
        <w:pStyle w:val="a0"/>
        <w:spacing w:line="360" w:lineRule="auto"/>
      </w:pPr>
      <w:r>
        <w:rPr>
          <w:rFonts w:hint="eastAsia"/>
        </w:rPr>
        <w:t xml:space="preserve">With the </w:t>
      </w:r>
      <w:r w:rsidR="000A7A02">
        <w:t xml:space="preserve">precision and recall ratio calculated, it can be revealed that this system is able to realize the retrieval function. Even if not all relevant model can be retrieved out, the system could output most of the corresponding models. Beyond that, correct models could be shown to users, which means with </w:t>
      </w:r>
      <w:r w:rsidR="00132C28">
        <w:t>a further feedback work, precision of retrieval could be obviously improved.</w:t>
      </w:r>
    </w:p>
    <w:p w:rsidR="00132C28" w:rsidRPr="00D1288F" w:rsidRDefault="00132C28" w:rsidP="00132C28">
      <w:pPr>
        <w:pStyle w:val="a0"/>
        <w:spacing w:line="360" w:lineRule="auto"/>
      </w:pPr>
      <w:r>
        <w:t>However, the results are still not ideal, some irrelevant results are still shown in the system. This encourages some further works, such like the feedback function talked above, to be imported in the system in the future.</w:t>
      </w:r>
    </w:p>
    <w:p w:rsidR="00940540" w:rsidRPr="00E917BD" w:rsidRDefault="00940540" w:rsidP="00E917BD">
      <w:pPr>
        <w:pStyle w:val="1"/>
      </w:pPr>
      <w:bookmarkStart w:id="68" w:name="_Toc451196369"/>
      <w:r w:rsidRPr="00E917BD">
        <w:lastRenderedPageBreak/>
        <w:t>Conclusion and Further Work</w:t>
      </w:r>
      <w:bookmarkEnd w:id="68"/>
    </w:p>
    <w:p w:rsidR="00A546B2" w:rsidRDefault="00A546B2" w:rsidP="00463007">
      <w:pPr>
        <w:pStyle w:val="a0"/>
        <w:spacing w:line="360" w:lineRule="auto"/>
      </w:pPr>
      <w:r>
        <w:t xml:space="preserve">This project successfully implements a three dimensional retrieval system prototype using hand-drawn sketches as query. The system is designed in mainly five parts, which are sketch pre-processing, 3D model projecting, contour extracting and processing, feature extracting and matching and prototype implementing. </w:t>
      </w:r>
    </w:p>
    <w:p w:rsidR="00A546B2" w:rsidRPr="00A546B2" w:rsidRDefault="00A546B2" w:rsidP="00463007">
      <w:pPr>
        <w:pStyle w:val="a0"/>
        <w:spacing w:line="360" w:lineRule="auto"/>
        <w:rPr>
          <w:kern w:val="2"/>
        </w:rPr>
      </w:pPr>
      <w:r>
        <w:t xml:space="preserve">Every part of the system has its theoretical foundation, and achieves its </w:t>
      </w:r>
      <w:r w:rsidRPr="00A546B2">
        <w:t>preconceived</w:t>
      </w:r>
      <w:r>
        <w:t xml:space="preserve"> effects.</w:t>
      </w:r>
      <w:r w:rsidR="00B407F6">
        <w:t xml:space="preserve"> The system creatively improves the three dimensional model projection part using icosahedron, which obtains good results. Beyond that, it combines dilating, polygonal approximating and contour moment matching together to promote retrieval </w:t>
      </w:r>
      <w:r w:rsidR="001B252E">
        <w:t>accuracy and reduce time cost, and it receives good effects.</w:t>
      </w:r>
    </w:p>
    <w:p w:rsidR="00014B8C" w:rsidRPr="00014B8C" w:rsidRDefault="00014B8C" w:rsidP="00014B8C">
      <w:pPr>
        <w:pStyle w:val="ae"/>
        <w:keepNext/>
        <w:numPr>
          <w:ilvl w:val="0"/>
          <w:numId w:val="1"/>
        </w:numPr>
        <w:spacing w:before="240" w:after="120"/>
        <w:ind w:firstLineChars="0"/>
        <w:outlineLvl w:val="1"/>
        <w:rPr>
          <w:rFonts w:cs="DejaVu Sans"/>
          <w:b/>
          <w:iCs/>
          <w:vanish/>
          <w:sz w:val="28"/>
          <w:szCs w:val="28"/>
        </w:rPr>
      </w:pPr>
      <w:bookmarkStart w:id="69" w:name="_Toc451171403"/>
      <w:bookmarkStart w:id="70" w:name="_Toc451171725"/>
      <w:bookmarkStart w:id="71" w:name="_Toc451196215"/>
      <w:bookmarkStart w:id="72" w:name="_Toc451196267"/>
      <w:bookmarkStart w:id="73" w:name="_Toc451196319"/>
      <w:bookmarkStart w:id="74" w:name="_Toc451196370"/>
      <w:bookmarkEnd w:id="69"/>
      <w:bookmarkEnd w:id="70"/>
      <w:bookmarkEnd w:id="71"/>
      <w:bookmarkEnd w:id="72"/>
      <w:bookmarkEnd w:id="73"/>
      <w:bookmarkEnd w:id="74"/>
    </w:p>
    <w:p w:rsidR="001B252E" w:rsidRDefault="001B252E" w:rsidP="00014B8C">
      <w:pPr>
        <w:pStyle w:val="2"/>
      </w:pPr>
      <w:bookmarkStart w:id="75" w:name="_Toc451196371"/>
      <w:r>
        <w:rPr>
          <w:rFonts w:hint="eastAsia"/>
        </w:rPr>
        <w:t>Further work</w:t>
      </w:r>
      <w:bookmarkEnd w:id="75"/>
    </w:p>
    <w:p w:rsidR="001B252E" w:rsidRDefault="001B252E" w:rsidP="001B252E">
      <w:pPr>
        <w:pStyle w:val="3"/>
      </w:pPr>
      <w:bookmarkStart w:id="76" w:name="_Toc451196372"/>
      <w:r>
        <w:rPr>
          <w:rFonts w:hint="eastAsia"/>
        </w:rPr>
        <w:t>Adding User Feedback</w:t>
      </w:r>
      <w:bookmarkEnd w:id="76"/>
    </w:p>
    <w:p w:rsidR="001B252E" w:rsidRDefault="001B252E" w:rsidP="00463007">
      <w:pPr>
        <w:pStyle w:val="a0"/>
        <w:spacing w:line="360" w:lineRule="auto"/>
      </w:pPr>
      <w:r>
        <w:rPr>
          <w:rFonts w:hint="eastAsia"/>
        </w:rPr>
        <w:t xml:space="preserve">Since matching results still have </w:t>
      </w:r>
      <w:r>
        <w:t>errors, adding user feedback would significantly improves retrieval accuracy. When users firstly get their retrieval results</w:t>
      </w:r>
      <w:r w:rsidR="00466A82">
        <w:t xml:space="preserve">, they are able to select </w:t>
      </w:r>
      <w:r>
        <w:t xml:space="preserve">the least accurate results. With their selection feedback, the system would be trained to exclude some </w:t>
      </w:r>
      <w:r w:rsidR="00466A82">
        <w:t>models which are similar in shape but in wrong classification. After several times of iteration, this system would be capable to output accurate results.</w:t>
      </w:r>
    </w:p>
    <w:p w:rsidR="00466A82" w:rsidRDefault="00466A82" w:rsidP="00466A82">
      <w:pPr>
        <w:pStyle w:val="3"/>
      </w:pPr>
      <w:bookmarkStart w:id="77" w:name="_Toc451196373"/>
      <w:r>
        <w:rPr>
          <w:rFonts w:hint="eastAsia"/>
        </w:rPr>
        <w:t>Adding 3D Demonstration of Retrieved Model</w:t>
      </w:r>
      <w:bookmarkEnd w:id="77"/>
    </w:p>
    <w:p w:rsidR="00466A82" w:rsidRPr="00466A82" w:rsidRDefault="00466A82" w:rsidP="00466A82">
      <w:pPr>
        <w:pStyle w:val="a0"/>
        <w:spacing w:line="360" w:lineRule="auto"/>
      </w:pPr>
      <w:r>
        <w:t>In order to have a better user experience, the system could implement three dimensional demonstration of those retrieved model. In the demonstration, users are able to observe the models in all directions and scales. With this function, users can get a more clear judgement about the correctness of retrieval results.</w:t>
      </w:r>
    </w:p>
    <w:p w:rsidR="00940540" w:rsidRDefault="00940540">
      <w:pPr>
        <w:pStyle w:val="Heading1a"/>
        <w:ind w:right="240"/>
      </w:pPr>
      <w:bookmarkStart w:id="78" w:name="_Toc451196374"/>
      <w:r>
        <w:lastRenderedPageBreak/>
        <w:t>References</w:t>
      </w:r>
      <w:bookmarkEnd w:id="78"/>
    </w:p>
    <w:p w:rsidR="00D83068" w:rsidRDefault="00D83068" w:rsidP="002C24E9">
      <w:pPr>
        <w:pStyle w:val="a0"/>
        <w:spacing w:beforeLines="50" w:before="120" w:after="240"/>
        <w:rPr>
          <w:iCs/>
        </w:rPr>
      </w:pPr>
      <w:r>
        <w:t xml:space="preserve">[1] XIE </w:t>
      </w:r>
      <w:proofErr w:type="spellStart"/>
      <w:r>
        <w:t>Xiaohua</w:t>
      </w:r>
      <w:proofErr w:type="spellEnd"/>
      <w:r>
        <w:t xml:space="preserve"> (2015). Journal of Integration Technology. </w:t>
      </w:r>
      <w:r>
        <w:rPr>
          <w:i/>
        </w:rPr>
        <w:t>Three Dimensional Shape Retrieval Based on Two Dimensional Sketches</w:t>
      </w:r>
      <w:r>
        <w:rPr>
          <w:i/>
          <w:iCs/>
        </w:rPr>
        <w:t xml:space="preserve">, 4, </w:t>
      </w:r>
      <w:r>
        <w:rPr>
          <w:iCs/>
        </w:rPr>
        <w:t>no.2, 391-41.</w:t>
      </w:r>
    </w:p>
    <w:p w:rsidR="000D3149" w:rsidRDefault="000D3149" w:rsidP="002C24E9">
      <w:pPr>
        <w:pStyle w:val="a0"/>
        <w:spacing w:beforeLines="50" w:before="120" w:after="240"/>
        <w:rPr>
          <w:iCs/>
        </w:rPr>
      </w:pPr>
      <w:r>
        <w:rPr>
          <w:rFonts w:hint="eastAsia"/>
          <w:iCs/>
        </w:rPr>
        <w:t>[</w:t>
      </w:r>
      <w:r>
        <w:rPr>
          <w:iCs/>
        </w:rPr>
        <w:t>2</w:t>
      </w:r>
      <w:r>
        <w:rPr>
          <w:rFonts w:hint="eastAsia"/>
          <w:iCs/>
        </w:rPr>
        <w:t>]</w:t>
      </w:r>
      <w:r w:rsidRPr="000D3149">
        <w:t xml:space="preserve"> </w:t>
      </w:r>
      <w:proofErr w:type="spellStart"/>
      <w:r w:rsidR="001451B5" w:rsidRPr="001451B5">
        <w:rPr>
          <w:iCs/>
        </w:rPr>
        <w:t>Zeleznik</w:t>
      </w:r>
      <w:proofErr w:type="spellEnd"/>
      <w:r w:rsidR="001451B5" w:rsidRPr="001451B5">
        <w:rPr>
          <w:iCs/>
        </w:rPr>
        <w:t>, R. C., Herndon, K. P., &amp; Hughes, J. F. (2007, August). SKETCH: an interface for sketching 3D scenes. In ACM SIGGRAPH 2007 courses (p. 19). ACM.</w:t>
      </w:r>
    </w:p>
    <w:p w:rsidR="001451B5" w:rsidRDefault="000D3149" w:rsidP="002C24E9">
      <w:pPr>
        <w:pStyle w:val="a0"/>
        <w:spacing w:beforeLines="50" w:before="120" w:after="240"/>
        <w:rPr>
          <w:iCs/>
        </w:rPr>
      </w:pPr>
      <w:r>
        <w:rPr>
          <w:iCs/>
        </w:rPr>
        <w:t>[3]</w:t>
      </w:r>
      <w:r w:rsidRPr="000D3149">
        <w:t xml:space="preserve"> </w:t>
      </w:r>
      <w:proofErr w:type="spellStart"/>
      <w:r w:rsidR="001451B5" w:rsidRPr="001451B5">
        <w:rPr>
          <w:iCs/>
        </w:rPr>
        <w:t>Aono</w:t>
      </w:r>
      <w:proofErr w:type="spellEnd"/>
      <w:r w:rsidR="001451B5" w:rsidRPr="001451B5">
        <w:rPr>
          <w:iCs/>
        </w:rPr>
        <w:t xml:space="preserve">, M., &amp; </w:t>
      </w:r>
      <w:proofErr w:type="spellStart"/>
      <w:r w:rsidR="001451B5" w:rsidRPr="001451B5">
        <w:rPr>
          <w:iCs/>
        </w:rPr>
        <w:t>Iwabuchi</w:t>
      </w:r>
      <w:proofErr w:type="spellEnd"/>
      <w:r w:rsidR="001451B5" w:rsidRPr="001451B5">
        <w:rPr>
          <w:iCs/>
        </w:rPr>
        <w:t>, H. (2012, December). 3D shape retrieval from a 2D image as query. In Signal &amp; Information Processing Association Annual Summit and Conference (APSIPA ASC), 2012 Asia-Pacific (pp. 1-10). IEEE.</w:t>
      </w:r>
      <w:r w:rsidR="001451B5" w:rsidRPr="001451B5">
        <w:rPr>
          <w:rFonts w:hint="eastAsia"/>
          <w:iCs/>
        </w:rPr>
        <w:t xml:space="preserve"> </w:t>
      </w:r>
    </w:p>
    <w:p w:rsidR="000D3149" w:rsidRPr="000D3149" w:rsidRDefault="000D3149" w:rsidP="002C24E9">
      <w:pPr>
        <w:pStyle w:val="a0"/>
        <w:spacing w:beforeLines="50" w:before="120" w:after="240"/>
      </w:pPr>
      <w:r>
        <w:rPr>
          <w:rFonts w:hint="eastAsia"/>
        </w:rPr>
        <w:t>[</w:t>
      </w:r>
      <w:r>
        <w:t>4</w:t>
      </w:r>
      <w:r>
        <w:rPr>
          <w:rFonts w:hint="eastAsia"/>
        </w:rPr>
        <w:t>]</w:t>
      </w:r>
      <w:r w:rsidR="00FA19A3">
        <w:t xml:space="preserve"> </w:t>
      </w:r>
      <w:proofErr w:type="spellStart"/>
      <w:r w:rsidR="001451B5" w:rsidRPr="001451B5">
        <w:t>Funkhouser</w:t>
      </w:r>
      <w:proofErr w:type="spellEnd"/>
      <w:r w:rsidR="001451B5" w:rsidRPr="001451B5">
        <w:t xml:space="preserve">, T., Min, P., </w:t>
      </w:r>
      <w:proofErr w:type="spellStart"/>
      <w:r w:rsidR="001451B5" w:rsidRPr="001451B5">
        <w:t>Kazhdan</w:t>
      </w:r>
      <w:proofErr w:type="spellEnd"/>
      <w:r w:rsidR="001451B5" w:rsidRPr="001451B5">
        <w:t xml:space="preserve">, M., Chen, J., </w:t>
      </w:r>
      <w:proofErr w:type="spellStart"/>
      <w:r w:rsidR="001451B5" w:rsidRPr="001451B5">
        <w:t>Halderman</w:t>
      </w:r>
      <w:proofErr w:type="spellEnd"/>
      <w:r w:rsidR="001451B5" w:rsidRPr="001451B5">
        <w:t xml:space="preserve">, A., </w:t>
      </w:r>
      <w:proofErr w:type="spellStart"/>
      <w:r w:rsidR="001451B5" w:rsidRPr="001451B5">
        <w:t>Dobkin</w:t>
      </w:r>
      <w:proofErr w:type="spellEnd"/>
      <w:r w:rsidR="001451B5" w:rsidRPr="001451B5">
        <w:t>, D., &amp; Jacobs, D. (2003). A search engine for 3D models. ACM Transactions on Graphics (TOG), 22(1), 83-105.</w:t>
      </w:r>
    </w:p>
    <w:p w:rsidR="001451B5" w:rsidRDefault="001451B5" w:rsidP="002C24E9">
      <w:pPr>
        <w:pStyle w:val="a0"/>
        <w:spacing w:beforeLines="50" w:before="120" w:after="240"/>
      </w:pPr>
      <w:r>
        <w:rPr>
          <w:rFonts w:hint="eastAsia"/>
        </w:rPr>
        <w:t>[</w:t>
      </w:r>
      <w:r>
        <w:t>5</w:t>
      </w:r>
      <w:r>
        <w:rPr>
          <w:rFonts w:hint="eastAsia"/>
        </w:rPr>
        <w:t>]</w:t>
      </w:r>
      <w:r w:rsidRPr="001451B5">
        <w:t xml:space="preserve"> Lei, H., Li, Y., Chen, H., Lin, S., Zheng, G., &amp; Luo, X. (2015). A novel sketch-based 3D model retrieval method by integrating skeleton graph and contour feature. Journal of Advanced Mechanical Design, Systems, and Manufacturing, 9(4), JAMDSM0049-JAMDSM0049.</w:t>
      </w:r>
    </w:p>
    <w:p w:rsidR="0011639E" w:rsidRDefault="006C0606" w:rsidP="002C24E9">
      <w:pPr>
        <w:pStyle w:val="a0"/>
        <w:spacing w:beforeLines="50" w:before="120" w:after="240"/>
      </w:pPr>
      <w:r w:rsidRPr="0011639E">
        <w:rPr>
          <w:rFonts w:hint="eastAsia"/>
        </w:rPr>
        <w:t>[</w:t>
      </w:r>
      <w:r w:rsidR="001451B5">
        <w:t>6</w:t>
      </w:r>
      <w:r w:rsidRPr="0011639E">
        <w:rPr>
          <w:rFonts w:hint="eastAsia"/>
        </w:rPr>
        <w:t>]</w:t>
      </w:r>
      <w:r w:rsidR="0011639E" w:rsidRPr="0011639E">
        <w:t xml:space="preserve"> Li, B., Lu, Y., Li, C., </w:t>
      </w:r>
      <w:proofErr w:type="spellStart"/>
      <w:r w:rsidR="0011639E" w:rsidRPr="0011639E">
        <w:t>Godil</w:t>
      </w:r>
      <w:proofErr w:type="spellEnd"/>
      <w:r w:rsidR="0011639E" w:rsidRPr="0011639E">
        <w:t xml:space="preserve">, A., </w:t>
      </w:r>
      <w:proofErr w:type="spellStart"/>
      <w:r w:rsidR="0011639E" w:rsidRPr="0011639E">
        <w:t>Schreck</w:t>
      </w:r>
      <w:proofErr w:type="spellEnd"/>
      <w:r w:rsidR="0011639E" w:rsidRPr="0011639E">
        <w:t xml:space="preserve">, T., </w:t>
      </w:r>
      <w:proofErr w:type="spellStart"/>
      <w:r w:rsidR="0011639E" w:rsidRPr="0011639E">
        <w:t>Aono</w:t>
      </w:r>
      <w:proofErr w:type="spellEnd"/>
      <w:r w:rsidR="0011639E" w:rsidRPr="0011639E">
        <w:t>, M</w:t>
      </w:r>
      <w:proofErr w:type="gramStart"/>
      <w:r w:rsidR="0011639E" w:rsidRPr="0011639E">
        <w:t>., ...</w:t>
      </w:r>
      <w:proofErr w:type="gramEnd"/>
      <w:r w:rsidR="0011639E" w:rsidRPr="0011639E">
        <w:t xml:space="preserve"> &amp; Fu, H. (2015). A comparison of 3D shape retrieval methods based on a large-scale benchmark supporting multimodal queries. Computer Vision and Image Understanding, 131, 1-27. </w:t>
      </w:r>
    </w:p>
    <w:p w:rsidR="006C0606" w:rsidRDefault="001451B5" w:rsidP="002C24E9">
      <w:pPr>
        <w:pStyle w:val="a0"/>
        <w:spacing w:beforeLines="50" w:before="120" w:after="240"/>
      </w:pPr>
      <w:r>
        <w:t>[7</w:t>
      </w:r>
      <w:r w:rsidR="006C0606">
        <w:t>]</w:t>
      </w:r>
      <w:r w:rsidRPr="001451B5">
        <w:t xml:space="preserve"> </w:t>
      </w:r>
      <w:proofErr w:type="spellStart"/>
      <w:r w:rsidRPr="001451B5">
        <w:t>Haralick</w:t>
      </w:r>
      <w:proofErr w:type="spellEnd"/>
      <w:r w:rsidRPr="001451B5">
        <w:t>, R. M., Sternberg, S. R., &amp; Zhuang, X. (1987). Image analysis using mathematical morphology. Pattern Analysis and Machine Intelligence, IEEE Transactions on, (4), 532-550.</w:t>
      </w:r>
    </w:p>
    <w:p w:rsidR="001451B5" w:rsidRDefault="001451B5" w:rsidP="002C24E9">
      <w:pPr>
        <w:pStyle w:val="a0"/>
        <w:spacing w:beforeLines="50" w:before="120" w:after="240"/>
      </w:pPr>
      <w:r>
        <w:t>[8]</w:t>
      </w:r>
      <w:r w:rsidR="008C7C8D" w:rsidRPr="008C7C8D">
        <w:t xml:space="preserve"> Serra, J. (1986). Introduction to mathematical morphology. Computer vision, graphics, and image processing, 35(3), 283-305</w:t>
      </w:r>
    </w:p>
    <w:p w:rsidR="008C7C8D" w:rsidRDefault="008C7C8D" w:rsidP="002C24E9">
      <w:pPr>
        <w:pStyle w:val="a0"/>
        <w:spacing w:beforeLines="50" w:before="120" w:after="240"/>
      </w:pPr>
      <w:r>
        <w:t>[9]</w:t>
      </w:r>
      <w:r w:rsidRPr="008C7C8D">
        <w:t xml:space="preserve"> </w:t>
      </w:r>
      <w:proofErr w:type="spellStart"/>
      <w:r w:rsidRPr="008C7C8D">
        <w:t>Kronlachner</w:t>
      </w:r>
      <w:proofErr w:type="spellEnd"/>
      <w:r w:rsidRPr="008C7C8D">
        <w:t xml:space="preserve">, M. Spatial Transformations for the Alteration of </w:t>
      </w:r>
      <w:proofErr w:type="spellStart"/>
      <w:r w:rsidRPr="008C7C8D">
        <w:t>Ambisonic</w:t>
      </w:r>
      <w:proofErr w:type="spellEnd"/>
      <w:r w:rsidRPr="008C7C8D">
        <w:t xml:space="preserve"> Recordings.</w:t>
      </w:r>
    </w:p>
    <w:p w:rsidR="008C7C8D" w:rsidRDefault="008C7C8D" w:rsidP="002C24E9">
      <w:pPr>
        <w:pStyle w:val="a0"/>
        <w:spacing w:beforeLines="50" w:before="120" w:after="240"/>
      </w:pPr>
      <w:r>
        <w:t>[10]</w:t>
      </w:r>
      <w:r w:rsidR="002C24E9" w:rsidRPr="002C24E9">
        <w:t xml:space="preserve"> YUAN, W., DONG, Q., &amp; SANG, H. (2010). Hand shape contour tracking method based on directional gradient </w:t>
      </w:r>
      <w:proofErr w:type="spellStart"/>
      <w:r w:rsidR="002C24E9" w:rsidRPr="002C24E9">
        <w:t>extremum</w:t>
      </w:r>
      <w:proofErr w:type="spellEnd"/>
      <w:r w:rsidR="002C24E9" w:rsidRPr="002C24E9">
        <w:t>. Optics and Precision Engineering, 18(7), 1675-1683.</w:t>
      </w:r>
    </w:p>
    <w:p w:rsidR="002C24E9" w:rsidRDefault="002C24E9" w:rsidP="002C24E9">
      <w:pPr>
        <w:pStyle w:val="a0"/>
        <w:spacing w:beforeLines="50" w:before="120" w:after="240"/>
      </w:pPr>
      <w:r>
        <w:t>[11]</w:t>
      </w:r>
      <w:r w:rsidRPr="002C24E9">
        <w:t xml:space="preserve"> Hu, M. K. (1962). Visual pattern recognition by moment invariants. </w:t>
      </w:r>
      <w:proofErr w:type="gramStart"/>
      <w:r w:rsidRPr="002C24E9">
        <w:t>information</w:t>
      </w:r>
      <w:proofErr w:type="gramEnd"/>
      <w:r w:rsidRPr="002C24E9">
        <w:t xml:space="preserve"> Theory, IRE Transactions on, 8(2), 179-187.</w:t>
      </w:r>
    </w:p>
    <w:p w:rsidR="00940540" w:rsidRDefault="00940540">
      <w:pPr>
        <w:pStyle w:val="a0"/>
      </w:pPr>
    </w:p>
    <w:p w:rsidR="00940540" w:rsidRDefault="00940540">
      <w:pPr>
        <w:pStyle w:val="Heading1a"/>
        <w:ind w:right="240"/>
      </w:pPr>
      <w:bookmarkStart w:id="79" w:name="_Toc451196375"/>
      <w:r>
        <w:lastRenderedPageBreak/>
        <w:t>Acknowledgement</w:t>
      </w:r>
      <w:bookmarkEnd w:id="79"/>
    </w:p>
    <w:p w:rsidR="00940540" w:rsidRDefault="00782D5A" w:rsidP="00782D5A">
      <w:pPr>
        <w:pStyle w:val="a0"/>
        <w:spacing w:line="360" w:lineRule="auto"/>
      </w:pPr>
      <w:r>
        <w:t xml:space="preserve">This project starts form October, 2015, the whole process lasts for over eight months. During the process, lots of people gave me generous help. </w:t>
      </w:r>
      <w:r>
        <w:rPr>
          <w:rFonts w:hint="eastAsia"/>
        </w:rPr>
        <w:t>H</w:t>
      </w:r>
      <w:r>
        <w:t>ere, I would like to express my sincere gratitude to them.</w:t>
      </w:r>
    </w:p>
    <w:p w:rsidR="00782D5A" w:rsidRDefault="00782D5A" w:rsidP="00782D5A">
      <w:pPr>
        <w:pStyle w:val="a0"/>
        <w:spacing w:line="360" w:lineRule="auto"/>
      </w:pPr>
      <w:r>
        <w:t>First I would like to thank my supervisor. During the project, he guided my project progress responsibly, gave my constructive advices patiently and avoids me from taking redundant courses. Without his help, this project cannot have today’s achievements. Next I would like to appreciate my friend Ding. He tutored me a lot with code works, and helped me overcome programme cash down for many times. Thanks for his patience and selflessness. At last I would like to express my gratitude to my parents, their unlimited supporting gave me lots of courage to conquer difficulties in the process.</w:t>
      </w:r>
    </w:p>
    <w:p w:rsidR="00782D5A" w:rsidRDefault="00782D5A" w:rsidP="00782D5A">
      <w:pPr>
        <w:pStyle w:val="a0"/>
        <w:spacing w:line="360" w:lineRule="auto"/>
      </w:pPr>
      <w:r>
        <w:t>With the helps received in the process, this project is able to reach today’s achievements. Thanks again for their bountiful assistance.</w:t>
      </w:r>
    </w:p>
    <w:p w:rsidR="00132C28" w:rsidRPr="00132C28" w:rsidRDefault="00940540" w:rsidP="00132C28">
      <w:pPr>
        <w:pStyle w:val="Heading1a"/>
        <w:ind w:right="240"/>
      </w:pPr>
      <w:bookmarkStart w:id="80" w:name="_Toc451196376"/>
      <w:r>
        <w:lastRenderedPageBreak/>
        <w:t>Appendix</w:t>
      </w:r>
      <w:bookmarkEnd w:id="80"/>
    </w:p>
    <w:p w:rsidR="0078324E" w:rsidRDefault="00132C28" w:rsidP="00132C28">
      <w:pPr>
        <w:pStyle w:val="a0"/>
        <w:jc w:val="center"/>
      </w:pPr>
      <w:r w:rsidRPr="00132C28">
        <w:rPr>
          <w:noProof/>
          <w:lang w:val="en-US"/>
        </w:rPr>
        <w:drawing>
          <wp:inline distT="0" distB="0" distL="0" distR="0">
            <wp:extent cx="5573625" cy="8048625"/>
            <wp:effectExtent l="0" t="0" r="8255" b="0"/>
            <wp:docPr id="57" name="图片 57" descr="C:\Users\Administrator\Desktop\Pic\Pic\IM_2853_Spec_页面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istrator\Desktop\Pic\Pic\IM_2853_Spec_页面_1.png"/>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8250" t="6386" r="9714" b="9822"/>
                    <a:stretch/>
                  </pic:blipFill>
                  <pic:spPr bwMode="auto">
                    <a:xfrm>
                      <a:off x="0" y="0"/>
                      <a:ext cx="5583388" cy="8062724"/>
                    </a:xfrm>
                    <a:prstGeom prst="rect">
                      <a:avLst/>
                    </a:prstGeom>
                    <a:noFill/>
                    <a:ln>
                      <a:noFill/>
                    </a:ln>
                    <a:extLst>
                      <a:ext uri="{53640926-AAD7-44D8-BBD7-CCE9431645EC}">
                        <a14:shadowObscured xmlns:a14="http://schemas.microsoft.com/office/drawing/2010/main"/>
                      </a:ext>
                    </a:extLst>
                  </pic:spPr>
                </pic:pic>
              </a:graphicData>
            </a:graphic>
          </wp:inline>
        </w:drawing>
      </w:r>
    </w:p>
    <w:p w:rsidR="00132C28" w:rsidRDefault="00132C28" w:rsidP="00132C28">
      <w:pPr>
        <w:pStyle w:val="a0"/>
        <w:jc w:val="center"/>
      </w:pPr>
    </w:p>
    <w:p w:rsidR="00132C28" w:rsidRDefault="00132C28" w:rsidP="00132C28">
      <w:pPr>
        <w:jc w:val="center"/>
        <w:rPr>
          <w:noProof/>
          <w:lang w:val="en-US"/>
        </w:rPr>
      </w:pPr>
    </w:p>
    <w:p w:rsidR="00132C28" w:rsidRDefault="00132C28" w:rsidP="00132C28">
      <w:pPr>
        <w:jc w:val="center"/>
      </w:pPr>
      <w:r w:rsidRPr="00132C28">
        <w:rPr>
          <w:noProof/>
          <w:lang w:val="en-US"/>
        </w:rPr>
        <w:drawing>
          <wp:inline distT="0" distB="0" distL="0" distR="0">
            <wp:extent cx="5828845" cy="6362700"/>
            <wp:effectExtent l="0" t="0" r="635" b="0"/>
            <wp:docPr id="58" name="图片 58" descr="C:\Users\Administrator\Desktop\Pic\Pic\IM_2853_Spec_页面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strator\Desktop\Pic\Pic\IM_2853_Spec_页面_2.png"/>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8250" t="6605" r="8468" b="29099"/>
                    <a:stretch/>
                  </pic:blipFill>
                  <pic:spPr bwMode="auto">
                    <a:xfrm>
                      <a:off x="0" y="0"/>
                      <a:ext cx="5835753" cy="6370241"/>
                    </a:xfrm>
                    <a:prstGeom prst="rect">
                      <a:avLst/>
                    </a:prstGeom>
                    <a:noFill/>
                    <a:ln>
                      <a:noFill/>
                    </a:ln>
                    <a:extLst>
                      <a:ext uri="{53640926-AAD7-44D8-BBD7-CCE9431645EC}">
                        <a14:shadowObscured xmlns:a14="http://schemas.microsoft.com/office/drawing/2010/main"/>
                      </a:ext>
                    </a:extLst>
                  </pic:spPr>
                </pic:pic>
              </a:graphicData>
            </a:graphic>
          </wp:inline>
        </w:drawing>
      </w:r>
    </w:p>
    <w:p w:rsidR="000318FF" w:rsidRDefault="000318FF" w:rsidP="00132C28">
      <w:pPr>
        <w:jc w:val="center"/>
        <w:rPr>
          <w:noProof/>
          <w:lang w:val="en-US"/>
        </w:rPr>
      </w:pPr>
    </w:p>
    <w:p w:rsidR="000318FF" w:rsidRDefault="000318FF" w:rsidP="00132C28">
      <w:pPr>
        <w:jc w:val="center"/>
      </w:pPr>
      <w:r w:rsidRPr="000318FF">
        <w:rPr>
          <w:noProof/>
          <w:lang w:val="en-US"/>
        </w:rPr>
        <w:lastRenderedPageBreak/>
        <w:drawing>
          <wp:inline distT="0" distB="0" distL="0" distR="0">
            <wp:extent cx="5954429" cy="6115050"/>
            <wp:effectExtent l="0" t="0" r="8255" b="0"/>
            <wp:docPr id="66" name="图片 66" descr="C:\Users\Administrator\Desktop\Pic\Pic\IM_2853_EarlyTerm_页面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Desktop\Pic\Pic\IM_2853_EarlyTerm_页面_1.png"/>
                    <pic:cNvPicPr>
                      <a:picLocks noChangeAspect="1" noChangeArrowheads="1"/>
                    </pic:cNvPicPr>
                  </pic:nvPicPr>
                  <pic:blipFill rotWithShape="1">
                    <a:blip r:embed="rId115">
                      <a:extLst>
                        <a:ext uri="{28A0092B-C50C-407E-A947-70E740481C1C}">
                          <a14:useLocalDpi xmlns:a14="http://schemas.microsoft.com/office/drawing/2010/main" val="0"/>
                        </a:ext>
                      </a:extLst>
                    </a:blip>
                    <a:srcRect l="10118" t="4210" r="9098" b="31682"/>
                    <a:stretch/>
                  </pic:blipFill>
                  <pic:spPr bwMode="auto">
                    <a:xfrm>
                      <a:off x="0" y="0"/>
                      <a:ext cx="5959431" cy="6120187"/>
                    </a:xfrm>
                    <a:prstGeom prst="rect">
                      <a:avLst/>
                    </a:prstGeom>
                    <a:noFill/>
                    <a:ln>
                      <a:noFill/>
                    </a:ln>
                    <a:extLst>
                      <a:ext uri="{53640926-AAD7-44D8-BBD7-CCE9431645EC}">
                        <a14:shadowObscured xmlns:a14="http://schemas.microsoft.com/office/drawing/2010/main"/>
                      </a:ext>
                    </a:extLst>
                  </pic:spPr>
                </pic:pic>
              </a:graphicData>
            </a:graphic>
          </wp:inline>
        </w:drawing>
      </w:r>
    </w:p>
    <w:p w:rsidR="000318FF" w:rsidRDefault="000318FF" w:rsidP="00132C28">
      <w:pPr>
        <w:jc w:val="center"/>
        <w:rPr>
          <w:noProof/>
          <w:lang w:val="en-US"/>
        </w:rPr>
      </w:pPr>
      <w:r w:rsidRPr="000318FF">
        <w:rPr>
          <w:noProof/>
          <w:lang w:val="en-US"/>
        </w:rPr>
        <w:drawing>
          <wp:inline distT="0" distB="0" distL="0" distR="0" wp14:anchorId="480555E1" wp14:editId="0FBC82D7">
            <wp:extent cx="5913590" cy="2329204"/>
            <wp:effectExtent l="0" t="0" r="0" b="0"/>
            <wp:docPr id="67" name="图片 67" descr="C:\Users\Administrator\Desktop\Pic\Pic\IM_2853_EarlyTerm_页面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strator\Desktop\Pic\Pic\IM_2853_EarlyTerm_页面_2.png"/>
                    <pic:cNvPicPr>
                      <a:picLocks noChangeAspect="1" noChangeArrowheads="1"/>
                    </pic:cNvPicPr>
                  </pic:nvPicPr>
                  <pic:blipFill rotWithShape="1">
                    <a:blip r:embed="rId116">
                      <a:extLst>
                        <a:ext uri="{28A0092B-C50C-407E-A947-70E740481C1C}">
                          <a14:useLocalDpi xmlns:a14="http://schemas.microsoft.com/office/drawing/2010/main" val="0"/>
                        </a:ext>
                      </a:extLst>
                    </a:blip>
                    <a:srcRect l="10273" t="8781" r="9091" b="66677"/>
                    <a:stretch/>
                  </pic:blipFill>
                  <pic:spPr bwMode="auto">
                    <a:xfrm>
                      <a:off x="0" y="0"/>
                      <a:ext cx="5944100" cy="2341221"/>
                    </a:xfrm>
                    <a:prstGeom prst="rect">
                      <a:avLst/>
                    </a:prstGeom>
                    <a:noFill/>
                    <a:ln>
                      <a:noFill/>
                    </a:ln>
                    <a:extLst>
                      <a:ext uri="{53640926-AAD7-44D8-BBD7-CCE9431645EC}">
                        <a14:shadowObscured xmlns:a14="http://schemas.microsoft.com/office/drawing/2010/main"/>
                      </a:ext>
                    </a:extLst>
                  </pic:spPr>
                </pic:pic>
              </a:graphicData>
            </a:graphic>
          </wp:inline>
        </w:drawing>
      </w:r>
    </w:p>
    <w:p w:rsidR="000318FF" w:rsidRDefault="000318FF" w:rsidP="000318FF">
      <w:pPr>
        <w:rPr>
          <w:noProof/>
          <w:lang w:val="en-US"/>
        </w:rPr>
      </w:pPr>
    </w:p>
    <w:p w:rsidR="000318FF" w:rsidRDefault="000318FF" w:rsidP="000318FF">
      <w:pPr>
        <w:jc w:val="center"/>
      </w:pPr>
      <w:r w:rsidRPr="000318FF">
        <w:rPr>
          <w:noProof/>
          <w:lang w:val="en-US"/>
        </w:rPr>
        <w:drawing>
          <wp:inline distT="0" distB="0" distL="0" distR="0">
            <wp:extent cx="6272027" cy="7686675"/>
            <wp:effectExtent l="0" t="0" r="0" b="0"/>
            <wp:docPr id="68" name="图片 68" descr="C:\Users\Administrator\Desktop\Pic\Pic\IM_2853_MidTerm_页面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strator\Desktop\Pic\Pic\IM_2853_MidTerm_页面_1.pn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8250" t="5942" r="13761" b="26496"/>
                    <a:stretch/>
                  </pic:blipFill>
                  <pic:spPr bwMode="auto">
                    <a:xfrm>
                      <a:off x="0" y="0"/>
                      <a:ext cx="6284356" cy="7701785"/>
                    </a:xfrm>
                    <a:prstGeom prst="rect">
                      <a:avLst/>
                    </a:prstGeom>
                    <a:noFill/>
                    <a:ln>
                      <a:noFill/>
                    </a:ln>
                    <a:extLst>
                      <a:ext uri="{53640926-AAD7-44D8-BBD7-CCE9431645EC}">
                        <a14:shadowObscured xmlns:a14="http://schemas.microsoft.com/office/drawing/2010/main"/>
                      </a:ext>
                    </a:extLst>
                  </pic:spPr>
                </pic:pic>
              </a:graphicData>
            </a:graphic>
          </wp:inline>
        </w:drawing>
      </w:r>
    </w:p>
    <w:p w:rsidR="000318FF" w:rsidRDefault="000318FF" w:rsidP="000318FF">
      <w:pPr>
        <w:jc w:val="center"/>
      </w:pPr>
    </w:p>
    <w:p w:rsidR="000318FF" w:rsidRDefault="000318FF" w:rsidP="000318FF">
      <w:pPr>
        <w:jc w:val="center"/>
        <w:rPr>
          <w:noProof/>
          <w:lang w:val="en-US"/>
        </w:rPr>
      </w:pPr>
    </w:p>
    <w:p w:rsidR="000318FF" w:rsidRDefault="000318FF" w:rsidP="000318FF">
      <w:pPr>
        <w:jc w:val="center"/>
      </w:pPr>
      <w:r w:rsidRPr="000318FF">
        <w:rPr>
          <w:noProof/>
          <w:lang w:val="en-US"/>
        </w:rPr>
        <w:lastRenderedPageBreak/>
        <w:drawing>
          <wp:inline distT="0" distB="0" distL="0" distR="0">
            <wp:extent cx="5581650" cy="8782239"/>
            <wp:effectExtent l="0" t="0" r="0" b="0"/>
            <wp:docPr id="69" name="图片 69" descr="C:\Users\Administrator\Desktop\Pic\Pic\IM_2853_MidTerm_页面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esktop\Pic\Pic\IM_2853_MidTerm_页面_2.png"/>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7938" t="6052" r="13611" b="6697"/>
                    <a:stretch/>
                  </pic:blipFill>
                  <pic:spPr bwMode="auto">
                    <a:xfrm>
                      <a:off x="0" y="0"/>
                      <a:ext cx="5588586" cy="8793152"/>
                    </a:xfrm>
                    <a:prstGeom prst="rect">
                      <a:avLst/>
                    </a:prstGeom>
                    <a:noFill/>
                    <a:ln>
                      <a:noFill/>
                    </a:ln>
                    <a:extLst>
                      <a:ext uri="{53640926-AAD7-44D8-BBD7-CCE9431645EC}">
                        <a14:shadowObscured xmlns:a14="http://schemas.microsoft.com/office/drawing/2010/main"/>
                      </a:ext>
                    </a:extLst>
                  </pic:spPr>
                </pic:pic>
              </a:graphicData>
            </a:graphic>
          </wp:inline>
        </w:drawing>
      </w:r>
    </w:p>
    <w:p w:rsidR="000318FF" w:rsidRDefault="000318FF" w:rsidP="000318FF">
      <w:pPr>
        <w:jc w:val="center"/>
        <w:rPr>
          <w:noProof/>
          <w:lang w:val="en-US"/>
        </w:rPr>
      </w:pPr>
    </w:p>
    <w:p w:rsidR="000318FF" w:rsidRPr="00132C28" w:rsidRDefault="000318FF" w:rsidP="000318FF">
      <w:pPr>
        <w:jc w:val="center"/>
      </w:pPr>
      <w:r w:rsidRPr="000318FF">
        <w:rPr>
          <w:noProof/>
          <w:lang w:val="en-US"/>
        </w:rPr>
        <w:drawing>
          <wp:inline distT="0" distB="0" distL="0" distR="0">
            <wp:extent cx="5534025" cy="4172478"/>
            <wp:effectExtent l="0" t="0" r="0" b="0"/>
            <wp:docPr id="70" name="图片 70" descr="C:\Users\Administrator\Desktop\Pic\Pic\IM_2853_MidTerm_页面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istrator\Desktop\Pic\Pic\IM_2853_MidTerm_页面_3.png"/>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l="8095" t="6382" r="13449" b="51804"/>
                    <a:stretch/>
                  </pic:blipFill>
                  <pic:spPr bwMode="auto">
                    <a:xfrm>
                      <a:off x="0" y="0"/>
                      <a:ext cx="5548868" cy="4183669"/>
                    </a:xfrm>
                    <a:prstGeom prst="rect">
                      <a:avLst/>
                    </a:prstGeom>
                    <a:noFill/>
                    <a:ln>
                      <a:noFill/>
                    </a:ln>
                    <a:extLst>
                      <a:ext uri="{53640926-AAD7-44D8-BBD7-CCE9431645EC}">
                        <a14:shadowObscured xmlns:a14="http://schemas.microsoft.com/office/drawing/2010/main"/>
                      </a:ext>
                    </a:extLst>
                  </pic:spPr>
                </pic:pic>
              </a:graphicData>
            </a:graphic>
          </wp:inline>
        </w:drawing>
      </w:r>
    </w:p>
    <w:p w:rsidR="007B0CA4" w:rsidRDefault="007B0CA4" w:rsidP="007B0CA4">
      <w:pPr>
        <w:pStyle w:val="Heading1a"/>
        <w:ind w:right="240"/>
      </w:pPr>
      <w:bookmarkStart w:id="81" w:name="_Toc451196377"/>
      <w:r>
        <w:lastRenderedPageBreak/>
        <w:t>Risk Assessment</w:t>
      </w:r>
      <w:bookmarkEnd w:id="81"/>
    </w:p>
    <w:p w:rsidR="00D11326" w:rsidRDefault="00D11326" w:rsidP="00D11326">
      <w:pPr>
        <w:pStyle w:val="a0"/>
        <w:spacing w:line="360" w:lineRule="auto"/>
      </w:pPr>
      <w:r>
        <w:rPr>
          <w:rFonts w:hint="eastAsia"/>
        </w:rPr>
        <w:t>T</w:t>
      </w:r>
      <w:r>
        <w:t>he system allows users to select a hand-drawn sketch from directory and send that sketch as query to retrieve. Then it would output several two dimensional projection graphs which are projected by the most matching three dimensional models. By clicking the projection, those corresponding 3D models would be shown to users.</w:t>
      </w:r>
    </w:p>
    <w:tbl>
      <w:tblPr>
        <w:tblpPr w:leftFromText="180" w:rightFromText="180" w:vertAnchor="text" w:horzAnchor="margin" w:tblpY="219"/>
        <w:tblW w:w="10171"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ayout w:type="fixed"/>
        <w:tblLook w:val="04A0" w:firstRow="1" w:lastRow="0" w:firstColumn="1" w:lastColumn="0" w:noHBand="0" w:noVBand="1"/>
      </w:tblPr>
      <w:tblGrid>
        <w:gridCol w:w="2411"/>
        <w:gridCol w:w="2551"/>
        <w:gridCol w:w="1418"/>
        <w:gridCol w:w="1417"/>
        <w:gridCol w:w="2374"/>
      </w:tblGrid>
      <w:tr w:rsidR="006A0CA5" w:rsidTr="00E917BD">
        <w:trPr>
          <w:trHeight w:val="699"/>
        </w:trPr>
        <w:tc>
          <w:tcPr>
            <w:tcW w:w="2411" w:type="dxa"/>
            <w:tcBorders>
              <w:bottom w:val="single" w:sz="12" w:space="0" w:color="666666"/>
            </w:tcBorders>
            <w:shd w:val="clear" w:color="auto" w:fill="auto"/>
          </w:tcPr>
          <w:p w:rsidR="006A0CA5" w:rsidRPr="00B5439A" w:rsidRDefault="006A0CA5" w:rsidP="00B5439A">
            <w:pPr>
              <w:jc w:val="center"/>
              <w:rPr>
                <w:b/>
                <w:bCs/>
              </w:rPr>
            </w:pPr>
            <w:r w:rsidRPr="00B5439A">
              <w:rPr>
                <w:rFonts w:hint="eastAsia"/>
                <w:b/>
                <w:bCs/>
              </w:rPr>
              <w:t>Description of Risks</w:t>
            </w:r>
          </w:p>
        </w:tc>
        <w:tc>
          <w:tcPr>
            <w:tcW w:w="2551" w:type="dxa"/>
            <w:tcBorders>
              <w:bottom w:val="single" w:sz="12" w:space="0" w:color="666666"/>
            </w:tcBorders>
            <w:shd w:val="clear" w:color="auto" w:fill="auto"/>
          </w:tcPr>
          <w:p w:rsidR="006A0CA5" w:rsidRPr="00B5439A" w:rsidRDefault="006A0CA5" w:rsidP="00B5439A">
            <w:pPr>
              <w:jc w:val="center"/>
              <w:rPr>
                <w:b/>
                <w:bCs/>
              </w:rPr>
            </w:pPr>
            <w:r w:rsidRPr="00B5439A">
              <w:rPr>
                <w:rFonts w:hint="eastAsia"/>
                <w:b/>
                <w:bCs/>
              </w:rPr>
              <w:t>Description of Impact</w:t>
            </w:r>
          </w:p>
        </w:tc>
        <w:tc>
          <w:tcPr>
            <w:tcW w:w="1418" w:type="dxa"/>
            <w:tcBorders>
              <w:bottom w:val="single" w:sz="12" w:space="0" w:color="666666"/>
            </w:tcBorders>
            <w:shd w:val="clear" w:color="auto" w:fill="auto"/>
          </w:tcPr>
          <w:p w:rsidR="006A0CA5" w:rsidRPr="00B5439A" w:rsidRDefault="006A0CA5" w:rsidP="00B5439A">
            <w:pPr>
              <w:jc w:val="center"/>
              <w:rPr>
                <w:b/>
                <w:bCs/>
              </w:rPr>
            </w:pPr>
            <w:r w:rsidRPr="00B5439A">
              <w:rPr>
                <w:rFonts w:hint="eastAsia"/>
                <w:b/>
                <w:bCs/>
              </w:rPr>
              <w:t>Lik</w:t>
            </w:r>
            <w:r w:rsidRPr="00B5439A">
              <w:rPr>
                <w:b/>
                <w:bCs/>
              </w:rPr>
              <w:t>e</w:t>
            </w:r>
            <w:r w:rsidRPr="00B5439A">
              <w:rPr>
                <w:rFonts w:hint="eastAsia"/>
                <w:b/>
                <w:bCs/>
              </w:rPr>
              <w:t>lihood R</w:t>
            </w:r>
            <w:r w:rsidRPr="00B5439A">
              <w:rPr>
                <w:b/>
                <w:bCs/>
              </w:rPr>
              <w:t>ating</w:t>
            </w:r>
          </w:p>
        </w:tc>
        <w:tc>
          <w:tcPr>
            <w:tcW w:w="1417" w:type="dxa"/>
            <w:tcBorders>
              <w:bottom w:val="single" w:sz="12" w:space="0" w:color="666666"/>
            </w:tcBorders>
            <w:shd w:val="clear" w:color="auto" w:fill="auto"/>
          </w:tcPr>
          <w:p w:rsidR="006A0CA5" w:rsidRPr="00B5439A" w:rsidRDefault="006A0CA5" w:rsidP="00B5439A">
            <w:pPr>
              <w:jc w:val="center"/>
              <w:rPr>
                <w:b/>
                <w:bCs/>
              </w:rPr>
            </w:pPr>
            <w:r w:rsidRPr="00B5439A">
              <w:rPr>
                <w:rFonts w:hint="eastAsia"/>
                <w:b/>
                <w:bCs/>
              </w:rPr>
              <w:t>Impact Rating</w:t>
            </w:r>
          </w:p>
        </w:tc>
        <w:tc>
          <w:tcPr>
            <w:tcW w:w="2374" w:type="dxa"/>
            <w:tcBorders>
              <w:bottom w:val="single" w:sz="12" w:space="0" w:color="666666"/>
            </w:tcBorders>
            <w:shd w:val="clear" w:color="auto" w:fill="auto"/>
          </w:tcPr>
          <w:p w:rsidR="006A0CA5" w:rsidRPr="00B5439A" w:rsidRDefault="006A0CA5" w:rsidP="00B5439A">
            <w:pPr>
              <w:jc w:val="center"/>
              <w:rPr>
                <w:b/>
                <w:bCs/>
              </w:rPr>
            </w:pPr>
            <w:r w:rsidRPr="00B5439A">
              <w:rPr>
                <w:rFonts w:hint="eastAsia"/>
                <w:b/>
                <w:bCs/>
              </w:rPr>
              <w:t>Preventative Actions</w:t>
            </w:r>
          </w:p>
        </w:tc>
      </w:tr>
      <w:tr w:rsidR="006A0CA5" w:rsidTr="00B5439A">
        <w:trPr>
          <w:trHeight w:val="949"/>
        </w:trPr>
        <w:tc>
          <w:tcPr>
            <w:tcW w:w="2411" w:type="dxa"/>
            <w:shd w:val="clear" w:color="auto" w:fill="auto"/>
          </w:tcPr>
          <w:p w:rsidR="006A0CA5" w:rsidRPr="00B5439A" w:rsidRDefault="006A0CA5" w:rsidP="00B5439A">
            <w:pPr>
              <w:jc w:val="center"/>
              <w:rPr>
                <w:b/>
                <w:bCs/>
              </w:rPr>
            </w:pPr>
            <w:r w:rsidRPr="00B5439A">
              <w:rPr>
                <w:rFonts w:hint="eastAsia"/>
                <w:b/>
                <w:bCs/>
              </w:rPr>
              <w:t>Users have no sketch dataset to input their retrieval query.</w:t>
            </w:r>
          </w:p>
        </w:tc>
        <w:tc>
          <w:tcPr>
            <w:tcW w:w="2551" w:type="dxa"/>
            <w:shd w:val="clear" w:color="auto" w:fill="auto"/>
          </w:tcPr>
          <w:p w:rsidR="006A0CA5" w:rsidRPr="00C4288D" w:rsidRDefault="006A0CA5" w:rsidP="00B5439A">
            <w:pPr>
              <w:jc w:val="center"/>
            </w:pPr>
            <w:r>
              <w:t>Users need to find another source of sketch input.</w:t>
            </w:r>
          </w:p>
        </w:tc>
        <w:tc>
          <w:tcPr>
            <w:tcW w:w="1418" w:type="dxa"/>
            <w:shd w:val="clear" w:color="auto" w:fill="auto"/>
          </w:tcPr>
          <w:p w:rsidR="006A0CA5" w:rsidRPr="00EF270C" w:rsidRDefault="006A0CA5" w:rsidP="00B5439A">
            <w:pPr>
              <w:jc w:val="center"/>
            </w:pPr>
            <w:r>
              <w:t>4</w:t>
            </w:r>
          </w:p>
        </w:tc>
        <w:tc>
          <w:tcPr>
            <w:tcW w:w="1417" w:type="dxa"/>
            <w:shd w:val="clear" w:color="auto" w:fill="auto"/>
          </w:tcPr>
          <w:p w:rsidR="006A0CA5" w:rsidRDefault="006A0CA5" w:rsidP="00B5439A">
            <w:pPr>
              <w:jc w:val="center"/>
            </w:pPr>
            <w:r>
              <w:rPr>
                <w:rFonts w:hint="eastAsia"/>
              </w:rPr>
              <w:t>0</w:t>
            </w:r>
          </w:p>
        </w:tc>
        <w:tc>
          <w:tcPr>
            <w:tcW w:w="2374" w:type="dxa"/>
            <w:shd w:val="clear" w:color="auto" w:fill="auto"/>
          </w:tcPr>
          <w:p w:rsidR="006A0CA5" w:rsidRDefault="006A0CA5" w:rsidP="00B5439A">
            <w:pPr>
              <w:jc w:val="center"/>
            </w:pPr>
            <w:r>
              <w:rPr>
                <w:rFonts w:hint="eastAsia"/>
              </w:rPr>
              <w:t>Users could use sketches they created.</w:t>
            </w:r>
          </w:p>
        </w:tc>
      </w:tr>
      <w:tr w:rsidR="006A0CA5" w:rsidTr="00B5439A">
        <w:trPr>
          <w:trHeight w:val="841"/>
        </w:trPr>
        <w:tc>
          <w:tcPr>
            <w:tcW w:w="2411" w:type="dxa"/>
            <w:shd w:val="clear" w:color="auto" w:fill="auto"/>
          </w:tcPr>
          <w:p w:rsidR="006A0CA5" w:rsidRPr="00B5439A" w:rsidRDefault="006A0CA5" w:rsidP="00B5439A">
            <w:pPr>
              <w:jc w:val="center"/>
              <w:rPr>
                <w:b/>
                <w:bCs/>
              </w:rPr>
            </w:pPr>
            <w:r w:rsidRPr="00B5439A">
              <w:rPr>
                <w:b/>
                <w:bCs/>
              </w:rPr>
              <w:t>Wrong format input of sketch query</w:t>
            </w:r>
          </w:p>
        </w:tc>
        <w:tc>
          <w:tcPr>
            <w:tcW w:w="2551" w:type="dxa"/>
            <w:shd w:val="clear" w:color="auto" w:fill="auto"/>
          </w:tcPr>
          <w:p w:rsidR="006A0CA5" w:rsidRDefault="006A0CA5" w:rsidP="00B5439A">
            <w:pPr>
              <w:jc w:val="center"/>
            </w:pPr>
            <w:r>
              <w:t>Retrieval results would be extremely inaccurate</w:t>
            </w:r>
          </w:p>
        </w:tc>
        <w:tc>
          <w:tcPr>
            <w:tcW w:w="1418" w:type="dxa"/>
            <w:shd w:val="clear" w:color="auto" w:fill="auto"/>
          </w:tcPr>
          <w:p w:rsidR="006A0CA5" w:rsidRPr="00EF270C" w:rsidRDefault="006A0CA5" w:rsidP="00B5439A">
            <w:pPr>
              <w:jc w:val="center"/>
            </w:pPr>
            <w:r>
              <w:t>2</w:t>
            </w:r>
          </w:p>
        </w:tc>
        <w:tc>
          <w:tcPr>
            <w:tcW w:w="1417" w:type="dxa"/>
            <w:shd w:val="clear" w:color="auto" w:fill="auto"/>
          </w:tcPr>
          <w:p w:rsidR="006A0CA5" w:rsidRDefault="006A0CA5" w:rsidP="00B5439A">
            <w:pPr>
              <w:jc w:val="center"/>
            </w:pPr>
            <w:r>
              <w:rPr>
                <w:rFonts w:hint="eastAsia"/>
              </w:rPr>
              <w:t>2</w:t>
            </w:r>
          </w:p>
        </w:tc>
        <w:tc>
          <w:tcPr>
            <w:tcW w:w="2374" w:type="dxa"/>
            <w:shd w:val="clear" w:color="auto" w:fill="auto"/>
          </w:tcPr>
          <w:p w:rsidR="006A0CA5" w:rsidRDefault="006A0CA5" w:rsidP="00B5439A">
            <w:pPr>
              <w:jc w:val="center"/>
            </w:pPr>
            <w:r>
              <w:rPr>
                <w:rFonts w:hint="eastAsia"/>
              </w:rPr>
              <w:t xml:space="preserve">Sketch inputs are required as the format of bitmap. </w:t>
            </w:r>
            <w:r>
              <w:t>Add this attention to users before their retrieving</w:t>
            </w:r>
          </w:p>
        </w:tc>
      </w:tr>
      <w:tr w:rsidR="006A0CA5" w:rsidTr="00B5439A">
        <w:trPr>
          <w:trHeight w:val="838"/>
        </w:trPr>
        <w:tc>
          <w:tcPr>
            <w:tcW w:w="2411" w:type="dxa"/>
            <w:shd w:val="clear" w:color="auto" w:fill="auto"/>
          </w:tcPr>
          <w:p w:rsidR="006A0CA5" w:rsidRPr="00B5439A" w:rsidRDefault="006A0CA5" w:rsidP="00B5439A">
            <w:pPr>
              <w:jc w:val="center"/>
              <w:rPr>
                <w:b/>
                <w:bCs/>
              </w:rPr>
            </w:pPr>
            <w:r w:rsidRPr="00B5439A">
              <w:rPr>
                <w:rFonts w:hint="eastAsia"/>
                <w:b/>
                <w:bCs/>
              </w:rPr>
              <w:t>Wrong environment setting of the system</w:t>
            </w:r>
          </w:p>
        </w:tc>
        <w:tc>
          <w:tcPr>
            <w:tcW w:w="2551" w:type="dxa"/>
            <w:shd w:val="clear" w:color="auto" w:fill="auto"/>
          </w:tcPr>
          <w:p w:rsidR="006A0CA5" w:rsidRPr="00805CF8" w:rsidRDefault="006A0CA5" w:rsidP="00B5439A">
            <w:pPr>
              <w:jc w:val="center"/>
            </w:pPr>
            <w:r>
              <w:t>System crash down</w:t>
            </w:r>
          </w:p>
        </w:tc>
        <w:tc>
          <w:tcPr>
            <w:tcW w:w="1418" w:type="dxa"/>
            <w:shd w:val="clear" w:color="auto" w:fill="auto"/>
          </w:tcPr>
          <w:p w:rsidR="006A0CA5" w:rsidRDefault="006A0CA5" w:rsidP="00B5439A">
            <w:pPr>
              <w:jc w:val="center"/>
            </w:pPr>
            <w:r>
              <w:rPr>
                <w:rFonts w:hint="eastAsia"/>
              </w:rPr>
              <w:t>1</w:t>
            </w:r>
          </w:p>
        </w:tc>
        <w:tc>
          <w:tcPr>
            <w:tcW w:w="1417" w:type="dxa"/>
            <w:shd w:val="clear" w:color="auto" w:fill="auto"/>
          </w:tcPr>
          <w:p w:rsidR="006A0CA5" w:rsidRDefault="006A0CA5" w:rsidP="00B5439A">
            <w:pPr>
              <w:jc w:val="center"/>
            </w:pPr>
            <w:r>
              <w:rPr>
                <w:rFonts w:hint="eastAsia"/>
              </w:rPr>
              <w:t>4</w:t>
            </w:r>
          </w:p>
        </w:tc>
        <w:tc>
          <w:tcPr>
            <w:tcW w:w="2374" w:type="dxa"/>
            <w:shd w:val="clear" w:color="auto" w:fill="auto"/>
          </w:tcPr>
          <w:p w:rsidR="006A0CA5" w:rsidRDefault="006A0CA5" w:rsidP="00B5439A">
            <w:pPr>
              <w:jc w:val="center"/>
            </w:pPr>
            <w:r>
              <w:rPr>
                <w:rFonts w:hint="eastAsia"/>
              </w:rPr>
              <w:t xml:space="preserve">Adding notice to users to ensure their correct </w:t>
            </w:r>
            <w:r>
              <w:t>environmental configuration</w:t>
            </w:r>
            <w:r>
              <w:rPr>
                <w:rFonts w:hint="eastAsia"/>
              </w:rPr>
              <w:t>.</w:t>
            </w:r>
          </w:p>
        </w:tc>
      </w:tr>
    </w:tbl>
    <w:p w:rsidR="006A0CA5" w:rsidRPr="00EF270C" w:rsidRDefault="006A0CA5" w:rsidP="00E01418"/>
    <w:p w:rsidR="00940540" w:rsidRDefault="00940540">
      <w:pPr>
        <w:pStyle w:val="Heading1a"/>
        <w:ind w:right="240"/>
      </w:pPr>
      <w:bookmarkStart w:id="82" w:name="_Toc451196378"/>
      <w:r>
        <w:lastRenderedPageBreak/>
        <w:t>Environmental Impact Assessment</w:t>
      </w:r>
      <w:bookmarkEnd w:id="82"/>
    </w:p>
    <w:p w:rsidR="00D11326" w:rsidRDefault="00D11326" w:rsidP="00D11326">
      <w:pPr>
        <w:pStyle w:val="a0"/>
        <w:spacing w:line="360" w:lineRule="auto"/>
      </w:pPr>
      <w:r w:rsidRPr="003577F8">
        <w:t xml:space="preserve">This project develops a 3D model retrieval system </w:t>
      </w:r>
      <w:r>
        <w:t>with hand-drawn sketches as query. By the means of 3D model projection, sketch pre-processing and contour pro-processing, the system could obtain more standard contours to extract feature. And by comparing with the similarity of these features, the system</w:t>
      </w:r>
      <w:r w:rsidRPr="003577F8">
        <w:t xml:space="preserve"> </w:t>
      </w:r>
      <w:r>
        <w:t>could find the most matching 3D models corresponding to retrieval sketch.</w:t>
      </w:r>
      <w:r w:rsidRPr="0002003F">
        <w:t xml:space="preserve"> </w:t>
      </w:r>
    </w:p>
    <w:p w:rsidR="00940540" w:rsidRPr="00D11326" w:rsidRDefault="00D11326" w:rsidP="00954258">
      <w:pPr>
        <w:pStyle w:val="a0"/>
        <w:tabs>
          <w:tab w:val="left" w:pos="8190"/>
        </w:tabs>
        <w:spacing w:line="360" w:lineRule="auto"/>
      </w:pPr>
      <w:r>
        <w:rPr>
          <w:rFonts w:hint="eastAsia"/>
        </w:rPr>
        <w:t xml:space="preserve">This project has </w:t>
      </w:r>
      <w:r>
        <w:t xml:space="preserve">environmental impact to some extent. For 3D project designers, this retrieval system assist them to find target 3D object components, which means they are able to use existing models to build their new model, instead of creating a totally new model. </w:t>
      </w:r>
      <w:r w:rsidR="00954258">
        <w:t>This could not only save users time but also reduce the waste of redundant designing elements.</w:t>
      </w:r>
    </w:p>
    <w:sectPr w:rsidR="00940540" w:rsidRPr="00D11326" w:rsidSect="008669A7">
      <w:headerReference w:type="default" r:id="rId120"/>
      <w:footerReference w:type="default" r:id="rId121"/>
      <w:pgSz w:w="11905" w:h="16837"/>
      <w:pgMar w:top="1695" w:right="1134" w:bottom="1695" w:left="1134" w:header="1134" w:footer="1134"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58F3" w:rsidRDefault="00A158F3">
      <w:r>
        <w:separator/>
      </w:r>
    </w:p>
  </w:endnote>
  <w:endnote w:type="continuationSeparator" w:id="0">
    <w:p w:rsidR="00A158F3" w:rsidRDefault="00A158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Arial Unicode MS"/>
    <w:charset w:val="80"/>
    <w:family w:val="auto"/>
    <w:pitch w:val="variable"/>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0925" w:rsidRDefault="00AA0925" w:rsidP="001B500B">
    <w:pPr>
      <w:pStyle w:val="a7"/>
      <w:ind w:right="240"/>
      <w:jc w:val="right"/>
    </w:pPr>
    <w:r>
      <w:fldChar w:fldCharType="begin"/>
    </w:r>
    <w:r>
      <w:instrText xml:space="preserve"> PAGE   \* MERGEFORMAT </w:instrText>
    </w:r>
    <w:r>
      <w:fldChar w:fldCharType="separate"/>
    </w:r>
    <w:r w:rsidR="00C92B76">
      <w:rPr>
        <w:noProof/>
      </w:rPr>
      <w:t>3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58F3" w:rsidRDefault="00A158F3">
      <w:r>
        <w:separator/>
      </w:r>
    </w:p>
  </w:footnote>
  <w:footnote w:type="continuationSeparator" w:id="0">
    <w:p w:rsidR="00A158F3" w:rsidRDefault="00A158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0925" w:rsidRPr="000940E2" w:rsidRDefault="00AA0925" w:rsidP="00AA0925">
    <w:pPr>
      <w:tabs>
        <w:tab w:val="left" w:pos="1395"/>
      </w:tabs>
    </w:pPr>
    <w:r w:rsidRPr="00BD1771">
      <w:t>[IM_2853]</w:t>
    </w:r>
    <w:r w:rsidR="00B46226" w:rsidRPr="00B46226">
      <w:t xml:space="preserve"> </w:t>
    </w:r>
    <w:r w:rsidR="00B46226">
      <w:t>[</w:t>
    </w:r>
    <w:r w:rsidR="00B46226" w:rsidRPr="00B46226">
      <w:rPr>
        <w:sz w:val="22"/>
      </w:rPr>
      <w:t>Design and Implementation of 3D Model Retrieval System based on hand-drawn Sketches</w:t>
    </w:r>
    <w:r w:rsidR="00B46226">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62B8883C"/>
    <w:lvl w:ilvl="0">
      <w:start w:val="1"/>
      <w:numFmt w:val="decimal"/>
      <w:lvlText w:val="Chapter %1:"/>
      <w:lvlJc w:val="left"/>
      <w:pPr>
        <w:ind w:left="420" w:hanging="420"/>
      </w:pPr>
      <w:rPr>
        <w:rFonts w:ascii="Times New Roman" w:eastAsia="宋体" w:hAnsi="Times New Roman" w:hint="default"/>
        <w:b/>
        <w:i w:val="0"/>
        <w:sz w:val="32"/>
      </w:rPr>
    </w:lvl>
    <w:lvl w:ilvl="1">
      <w:start w:val="1"/>
      <w:numFmt w:val="decimal"/>
      <w:pStyle w:val="2"/>
      <w:suff w:val="space"/>
      <w:lvlText w:val="%1.%2"/>
      <w:lvlJc w:val="left"/>
      <w:pPr>
        <w:tabs>
          <w:tab w:val="num" w:pos="0"/>
        </w:tabs>
        <w:ind w:left="576" w:hanging="576"/>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tabs>
          <w:tab w:val="num" w:pos="0"/>
        </w:tabs>
        <w:ind w:left="720" w:hanging="720"/>
      </w:pPr>
    </w:lvl>
    <w:lvl w:ilvl="3">
      <w:start w:val="1"/>
      <w:numFmt w:val="decimal"/>
      <w:pStyle w:val="4"/>
      <w:lvlText w:val=" %1.%2.%3.%4 "/>
      <w:lvlJc w:val="left"/>
      <w:pPr>
        <w:tabs>
          <w:tab w:val="num" w:pos="864"/>
        </w:tabs>
        <w:ind w:left="864" w:hanging="864"/>
      </w:pPr>
    </w:lvl>
    <w:lvl w:ilvl="4">
      <w:start w:val="1"/>
      <w:numFmt w:val="decimal"/>
      <w:pStyle w:val="5"/>
      <w:lvlText w:val=" %1.%2.%3.%4.%5 "/>
      <w:lvlJc w:val="left"/>
      <w:pPr>
        <w:tabs>
          <w:tab w:val="num" w:pos="1008"/>
        </w:tabs>
        <w:ind w:left="1008" w:hanging="1008"/>
      </w:pPr>
    </w:lvl>
    <w:lvl w:ilvl="5">
      <w:start w:val="1"/>
      <w:numFmt w:val="decimal"/>
      <w:pStyle w:val="6"/>
      <w:lvlText w:val=" %1.%2.%3.%4.%5.%6 "/>
      <w:lvlJc w:val="left"/>
      <w:pPr>
        <w:tabs>
          <w:tab w:val="num" w:pos="1152"/>
        </w:tabs>
        <w:ind w:left="1152" w:hanging="1152"/>
      </w:pPr>
    </w:lvl>
    <w:lvl w:ilvl="6">
      <w:start w:val="1"/>
      <w:numFmt w:val="decimal"/>
      <w:pStyle w:val="7"/>
      <w:lvlText w:val=" %1.%2.%3.%4.%5.%6.%7 "/>
      <w:lvlJc w:val="left"/>
      <w:pPr>
        <w:tabs>
          <w:tab w:val="num" w:pos="1296"/>
        </w:tabs>
        <w:ind w:left="1296" w:hanging="1296"/>
      </w:pPr>
    </w:lvl>
    <w:lvl w:ilvl="7">
      <w:start w:val="1"/>
      <w:numFmt w:val="decimal"/>
      <w:lvlText w:val=" %1.%2.%3.%4.%5.%6.%7.%8 "/>
      <w:lvlJc w:val="left"/>
      <w:pPr>
        <w:tabs>
          <w:tab w:val="num" w:pos="1440"/>
        </w:tabs>
        <w:ind w:left="1440" w:hanging="1440"/>
      </w:pPr>
    </w:lvl>
    <w:lvl w:ilvl="8">
      <w:start w:val="1"/>
      <w:numFmt w:val="decimal"/>
      <w:lvlText w:val=" %1.%2.%3.%4.%5.%6.%7.%8.%9 "/>
      <w:lvlJc w:val="left"/>
      <w:pPr>
        <w:tabs>
          <w:tab w:val="num" w:pos="1584"/>
        </w:tabs>
        <w:ind w:left="1584" w:hanging="1584"/>
      </w:pPr>
    </w:lvl>
  </w:abstractNum>
  <w:abstractNum w:abstractNumId="1">
    <w:nsid w:val="04E50286"/>
    <w:multiLevelType w:val="hybridMultilevel"/>
    <w:tmpl w:val="0E2894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857E90"/>
    <w:multiLevelType w:val="hybridMultilevel"/>
    <w:tmpl w:val="46A808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E9B03B0"/>
    <w:multiLevelType w:val="hybridMultilevel"/>
    <w:tmpl w:val="7B282C28"/>
    <w:lvl w:ilvl="0" w:tplc="66F07E1C">
      <w:start w:val="1"/>
      <w:numFmt w:val="decimal"/>
      <w:lvlText w:val="%1)"/>
      <w:lvlJc w:val="left"/>
      <w:pPr>
        <w:ind w:left="705" w:hanging="7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27388C"/>
    <w:multiLevelType w:val="hybridMultilevel"/>
    <w:tmpl w:val="057EF66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535909"/>
    <w:multiLevelType w:val="hybridMultilevel"/>
    <w:tmpl w:val="DEEEEB8C"/>
    <w:lvl w:ilvl="0" w:tplc="04090011">
      <w:start w:val="1"/>
      <w:numFmt w:val="decimal"/>
      <w:lvlText w:val="%1)"/>
      <w:lvlJc w:val="left"/>
      <w:pPr>
        <w:ind w:left="1125" w:hanging="420"/>
      </w:pPr>
    </w:lvl>
    <w:lvl w:ilvl="1" w:tplc="04090019" w:tentative="1">
      <w:start w:val="1"/>
      <w:numFmt w:val="lowerLetter"/>
      <w:lvlText w:val="%2)"/>
      <w:lvlJc w:val="left"/>
      <w:pPr>
        <w:ind w:left="1545" w:hanging="420"/>
      </w:pPr>
    </w:lvl>
    <w:lvl w:ilvl="2" w:tplc="0409001B" w:tentative="1">
      <w:start w:val="1"/>
      <w:numFmt w:val="lowerRoman"/>
      <w:lvlText w:val="%3."/>
      <w:lvlJc w:val="right"/>
      <w:pPr>
        <w:ind w:left="1965" w:hanging="420"/>
      </w:pPr>
    </w:lvl>
    <w:lvl w:ilvl="3" w:tplc="0409000F" w:tentative="1">
      <w:start w:val="1"/>
      <w:numFmt w:val="decimal"/>
      <w:lvlText w:val="%4."/>
      <w:lvlJc w:val="left"/>
      <w:pPr>
        <w:ind w:left="2385" w:hanging="420"/>
      </w:pPr>
    </w:lvl>
    <w:lvl w:ilvl="4" w:tplc="04090019" w:tentative="1">
      <w:start w:val="1"/>
      <w:numFmt w:val="lowerLetter"/>
      <w:lvlText w:val="%5)"/>
      <w:lvlJc w:val="left"/>
      <w:pPr>
        <w:ind w:left="2805" w:hanging="420"/>
      </w:pPr>
    </w:lvl>
    <w:lvl w:ilvl="5" w:tplc="0409001B" w:tentative="1">
      <w:start w:val="1"/>
      <w:numFmt w:val="lowerRoman"/>
      <w:lvlText w:val="%6."/>
      <w:lvlJc w:val="right"/>
      <w:pPr>
        <w:ind w:left="3225" w:hanging="420"/>
      </w:pPr>
    </w:lvl>
    <w:lvl w:ilvl="6" w:tplc="0409000F" w:tentative="1">
      <w:start w:val="1"/>
      <w:numFmt w:val="decimal"/>
      <w:lvlText w:val="%7."/>
      <w:lvlJc w:val="left"/>
      <w:pPr>
        <w:ind w:left="3645" w:hanging="420"/>
      </w:pPr>
    </w:lvl>
    <w:lvl w:ilvl="7" w:tplc="04090019" w:tentative="1">
      <w:start w:val="1"/>
      <w:numFmt w:val="lowerLetter"/>
      <w:lvlText w:val="%8)"/>
      <w:lvlJc w:val="left"/>
      <w:pPr>
        <w:ind w:left="4065" w:hanging="420"/>
      </w:pPr>
    </w:lvl>
    <w:lvl w:ilvl="8" w:tplc="0409001B" w:tentative="1">
      <w:start w:val="1"/>
      <w:numFmt w:val="lowerRoman"/>
      <w:lvlText w:val="%9."/>
      <w:lvlJc w:val="right"/>
      <w:pPr>
        <w:ind w:left="4485" w:hanging="420"/>
      </w:pPr>
    </w:lvl>
  </w:abstractNum>
  <w:abstractNum w:abstractNumId="6">
    <w:nsid w:val="1A740605"/>
    <w:multiLevelType w:val="hybridMultilevel"/>
    <w:tmpl w:val="44144A4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174ADC"/>
    <w:multiLevelType w:val="hybridMultilevel"/>
    <w:tmpl w:val="6200164C"/>
    <w:lvl w:ilvl="0" w:tplc="0409000F">
      <w:start w:val="1"/>
      <w:numFmt w:val="decimal"/>
      <w:lvlText w:val="%1."/>
      <w:lvlJc w:val="left"/>
      <w:pPr>
        <w:ind w:left="1125" w:hanging="420"/>
      </w:pPr>
    </w:lvl>
    <w:lvl w:ilvl="1" w:tplc="04090019" w:tentative="1">
      <w:start w:val="1"/>
      <w:numFmt w:val="lowerLetter"/>
      <w:lvlText w:val="%2)"/>
      <w:lvlJc w:val="left"/>
      <w:pPr>
        <w:ind w:left="1545" w:hanging="420"/>
      </w:pPr>
    </w:lvl>
    <w:lvl w:ilvl="2" w:tplc="0409001B" w:tentative="1">
      <w:start w:val="1"/>
      <w:numFmt w:val="lowerRoman"/>
      <w:lvlText w:val="%3."/>
      <w:lvlJc w:val="right"/>
      <w:pPr>
        <w:ind w:left="1965" w:hanging="420"/>
      </w:pPr>
    </w:lvl>
    <w:lvl w:ilvl="3" w:tplc="0409000F" w:tentative="1">
      <w:start w:val="1"/>
      <w:numFmt w:val="decimal"/>
      <w:lvlText w:val="%4."/>
      <w:lvlJc w:val="left"/>
      <w:pPr>
        <w:ind w:left="2385" w:hanging="420"/>
      </w:pPr>
    </w:lvl>
    <w:lvl w:ilvl="4" w:tplc="04090019" w:tentative="1">
      <w:start w:val="1"/>
      <w:numFmt w:val="lowerLetter"/>
      <w:lvlText w:val="%5)"/>
      <w:lvlJc w:val="left"/>
      <w:pPr>
        <w:ind w:left="2805" w:hanging="420"/>
      </w:pPr>
    </w:lvl>
    <w:lvl w:ilvl="5" w:tplc="0409001B" w:tentative="1">
      <w:start w:val="1"/>
      <w:numFmt w:val="lowerRoman"/>
      <w:lvlText w:val="%6."/>
      <w:lvlJc w:val="right"/>
      <w:pPr>
        <w:ind w:left="3225" w:hanging="420"/>
      </w:pPr>
    </w:lvl>
    <w:lvl w:ilvl="6" w:tplc="0409000F" w:tentative="1">
      <w:start w:val="1"/>
      <w:numFmt w:val="decimal"/>
      <w:lvlText w:val="%7."/>
      <w:lvlJc w:val="left"/>
      <w:pPr>
        <w:ind w:left="3645" w:hanging="420"/>
      </w:pPr>
    </w:lvl>
    <w:lvl w:ilvl="7" w:tplc="04090019" w:tentative="1">
      <w:start w:val="1"/>
      <w:numFmt w:val="lowerLetter"/>
      <w:lvlText w:val="%8)"/>
      <w:lvlJc w:val="left"/>
      <w:pPr>
        <w:ind w:left="4065" w:hanging="420"/>
      </w:pPr>
    </w:lvl>
    <w:lvl w:ilvl="8" w:tplc="0409001B" w:tentative="1">
      <w:start w:val="1"/>
      <w:numFmt w:val="lowerRoman"/>
      <w:lvlText w:val="%9."/>
      <w:lvlJc w:val="right"/>
      <w:pPr>
        <w:ind w:left="4485" w:hanging="420"/>
      </w:pPr>
    </w:lvl>
  </w:abstractNum>
  <w:abstractNum w:abstractNumId="8">
    <w:nsid w:val="2E60456C"/>
    <w:multiLevelType w:val="hybridMultilevel"/>
    <w:tmpl w:val="EFDC8E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F2B505D"/>
    <w:multiLevelType w:val="hybridMultilevel"/>
    <w:tmpl w:val="6A5CA97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nsid w:val="35C04BD9"/>
    <w:multiLevelType w:val="hybridMultilevel"/>
    <w:tmpl w:val="51C0B6DE"/>
    <w:lvl w:ilvl="0" w:tplc="2508FAB4">
      <w:start w:val="1"/>
      <w:numFmt w:val="decimal"/>
      <w:lvlText w:val="%1)"/>
      <w:lvlJc w:val="left"/>
      <w:pPr>
        <w:ind w:left="705" w:hanging="7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6661E07"/>
    <w:multiLevelType w:val="hybridMultilevel"/>
    <w:tmpl w:val="43684BF2"/>
    <w:lvl w:ilvl="0" w:tplc="B4046E62">
      <w:start w:val="1"/>
      <w:numFmt w:val="decimal"/>
      <w:lvlText w:val="%1)"/>
      <w:lvlJc w:val="left"/>
      <w:pPr>
        <w:ind w:left="705" w:hanging="7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AD12E79"/>
    <w:multiLevelType w:val="hybridMultilevel"/>
    <w:tmpl w:val="98A4446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B9623CE"/>
    <w:multiLevelType w:val="hybridMultilevel"/>
    <w:tmpl w:val="8E6656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11B5B30"/>
    <w:multiLevelType w:val="hybridMultilevel"/>
    <w:tmpl w:val="07C8E21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9EC189D"/>
    <w:multiLevelType w:val="hybridMultilevel"/>
    <w:tmpl w:val="F31E73C0"/>
    <w:lvl w:ilvl="0" w:tplc="04090011">
      <w:start w:val="1"/>
      <w:numFmt w:val="decimal"/>
      <w:lvlText w:val="%1)"/>
      <w:lvlJc w:val="left"/>
      <w:pPr>
        <w:ind w:left="1125" w:hanging="420"/>
      </w:pPr>
    </w:lvl>
    <w:lvl w:ilvl="1" w:tplc="04090019" w:tentative="1">
      <w:start w:val="1"/>
      <w:numFmt w:val="lowerLetter"/>
      <w:lvlText w:val="%2)"/>
      <w:lvlJc w:val="left"/>
      <w:pPr>
        <w:ind w:left="1545" w:hanging="420"/>
      </w:pPr>
    </w:lvl>
    <w:lvl w:ilvl="2" w:tplc="0409001B" w:tentative="1">
      <w:start w:val="1"/>
      <w:numFmt w:val="lowerRoman"/>
      <w:lvlText w:val="%3."/>
      <w:lvlJc w:val="right"/>
      <w:pPr>
        <w:ind w:left="1965" w:hanging="420"/>
      </w:pPr>
    </w:lvl>
    <w:lvl w:ilvl="3" w:tplc="0409000F" w:tentative="1">
      <w:start w:val="1"/>
      <w:numFmt w:val="decimal"/>
      <w:lvlText w:val="%4."/>
      <w:lvlJc w:val="left"/>
      <w:pPr>
        <w:ind w:left="2385" w:hanging="420"/>
      </w:pPr>
    </w:lvl>
    <w:lvl w:ilvl="4" w:tplc="04090019" w:tentative="1">
      <w:start w:val="1"/>
      <w:numFmt w:val="lowerLetter"/>
      <w:lvlText w:val="%5)"/>
      <w:lvlJc w:val="left"/>
      <w:pPr>
        <w:ind w:left="2805" w:hanging="420"/>
      </w:pPr>
    </w:lvl>
    <w:lvl w:ilvl="5" w:tplc="0409001B" w:tentative="1">
      <w:start w:val="1"/>
      <w:numFmt w:val="lowerRoman"/>
      <w:lvlText w:val="%6."/>
      <w:lvlJc w:val="right"/>
      <w:pPr>
        <w:ind w:left="3225" w:hanging="420"/>
      </w:pPr>
    </w:lvl>
    <w:lvl w:ilvl="6" w:tplc="0409000F" w:tentative="1">
      <w:start w:val="1"/>
      <w:numFmt w:val="decimal"/>
      <w:lvlText w:val="%7."/>
      <w:lvlJc w:val="left"/>
      <w:pPr>
        <w:ind w:left="3645" w:hanging="420"/>
      </w:pPr>
    </w:lvl>
    <w:lvl w:ilvl="7" w:tplc="04090019" w:tentative="1">
      <w:start w:val="1"/>
      <w:numFmt w:val="lowerLetter"/>
      <w:lvlText w:val="%8)"/>
      <w:lvlJc w:val="left"/>
      <w:pPr>
        <w:ind w:left="4065" w:hanging="420"/>
      </w:pPr>
    </w:lvl>
    <w:lvl w:ilvl="8" w:tplc="0409001B" w:tentative="1">
      <w:start w:val="1"/>
      <w:numFmt w:val="lowerRoman"/>
      <w:lvlText w:val="%9."/>
      <w:lvlJc w:val="right"/>
      <w:pPr>
        <w:ind w:left="4485" w:hanging="420"/>
      </w:pPr>
    </w:lvl>
  </w:abstractNum>
  <w:abstractNum w:abstractNumId="16">
    <w:nsid w:val="4EE01DDF"/>
    <w:multiLevelType w:val="hybridMultilevel"/>
    <w:tmpl w:val="4B6267F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0690077"/>
    <w:multiLevelType w:val="hybridMultilevel"/>
    <w:tmpl w:val="34C011E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3F11121"/>
    <w:multiLevelType w:val="hybridMultilevel"/>
    <w:tmpl w:val="B09CE53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4547461"/>
    <w:multiLevelType w:val="hybridMultilevel"/>
    <w:tmpl w:val="728CFE50"/>
    <w:lvl w:ilvl="0" w:tplc="74322EA8">
      <w:start w:val="1"/>
      <w:numFmt w:val="decimal"/>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C807305"/>
    <w:multiLevelType w:val="hybridMultilevel"/>
    <w:tmpl w:val="D4682D8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0805E27"/>
    <w:multiLevelType w:val="hybridMultilevel"/>
    <w:tmpl w:val="78B6734A"/>
    <w:lvl w:ilvl="0" w:tplc="78E0947A">
      <w:start w:val="1"/>
      <w:numFmt w:val="decimal"/>
      <w:lvlText w:val="%1)"/>
      <w:lvlJc w:val="left"/>
      <w:pPr>
        <w:ind w:left="705" w:hanging="7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AF3362D"/>
    <w:multiLevelType w:val="hybridMultilevel"/>
    <w:tmpl w:val="544435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6DDA226A"/>
    <w:multiLevelType w:val="multilevel"/>
    <w:tmpl w:val="43684BF2"/>
    <w:lvl w:ilvl="0">
      <w:start w:val="1"/>
      <w:numFmt w:val="decimal"/>
      <w:lvlText w:val="%1)"/>
      <w:lvlJc w:val="left"/>
      <w:pPr>
        <w:ind w:left="705" w:hanging="705"/>
      </w:pPr>
      <w:rPr>
        <w:rFonts w:hint="default"/>
      </w:rPr>
    </w:lvl>
    <w:lvl w:ilvl="1" w:tentative="1">
      <w:start w:val="1"/>
      <w:numFmt w:val="lowerLetter"/>
      <w:lvlText w:val="%2)"/>
      <w:lvlJc w:val="left"/>
      <w:pPr>
        <w:ind w:left="840" w:hanging="420"/>
      </w:pPr>
    </w:lvl>
    <w:lvl w:ilvl="2">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nsid w:val="70791C01"/>
    <w:multiLevelType w:val="hybridMultilevel"/>
    <w:tmpl w:val="EDD0ECB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3B23EC1"/>
    <w:multiLevelType w:val="hybridMultilevel"/>
    <w:tmpl w:val="4D3C68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3C75A22"/>
    <w:multiLevelType w:val="hybridMultilevel"/>
    <w:tmpl w:val="EE7A5F1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C71445B"/>
    <w:multiLevelType w:val="hybridMultilevel"/>
    <w:tmpl w:val="1AF0B728"/>
    <w:lvl w:ilvl="0" w:tplc="A3BE2D88">
      <w:start w:val="1"/>
      <w:numFmt w:val="decimal"/>
      <w:pStyle w:val="1"/>
      <w:suff w:val="nothing"/>
      <w:lvlText w:val="Chapter %1:"/>
      <w:lvlJc w:val="left"/>
      <w:pPr>
        <w:ind w:left="420" w:hanging="420"/>
      </w:pPr>
      <w:rPr>
        <w:rFonts w:ascii="Times New Roman" w:eastAsia="宋体" w:hAnsi="Times New Roman" w:hint="default"/>
        <w:b/>
        <w:bCs w:val="0"/>
        <w:i w:val="0"/>
        <w:iCs w:val="0"/>
        <w:caps w:val="0"/>
        <w:smallCaps w:val="0"/>
        <w:strike w:val="0"/>
        <w:dstrike w:val="0"/>
        <w:outline w:val="0"/>
        <w:shadow w:val="0"/>
        <w:emboss w:val="0"/>
        <w:imprint w:val="0"/>
        <w:noProof w:val="0"/>
        <w:vanish w:val="0"/>
        <w:spacing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2"/>
  </w:num>
  <w:num w:numId="3">
    <w:abstractNumId w:val="24"/>
  </w:num>
  <w:num w:numId="4">
    <w:abstractNumId w:val="19"/>
  </w:num>
  <w:num w:numId="5">
    <w:abstractNumId w:val="14"/>
  </w:num>
  <w:num w:numId="6">
    <w:abstractNumId w:val="1"/>
  </w:num>
  <w:num w:numId="7">
    <w:abstractNumId w:val="3"/>
  </w:num>
  <w:num w:numId="8">
    <w:abstractNumId w:val="21"/>
  </w:num>
  <w:num w:numId="9">
    <w:abstractNumId w:val="11"/>
  </w:num>
  <w:num w:numId="10">
    <w:abstractNumId w:val="23"/>
  </w:num>
  <w:num w:numId="11">
    <w:abstractNumId w:val="10"/>
  </w:num>
  <w:num w:numId="12">
    <w:abstractNumId w:val="26"/>
  </w:num>
  <w:num w:numId="13">
    <w:abstractNumId w:val="2"/>
  </w:num>
  <w:num w:numId="14">
    <w:abstractNumId w:val="17"/>
  </w:num>
  <w:num w:numId="15">
    <w:abstractNumId w:val="13"/>
  </w:num>
  <w:num w:numId="16">
    <w:abstractNumId w:val="12"/>
  </w:num>
  <w:num w:numId="17">
    <w:abstractNumId w:val="8"/>
  </w:num>
  <w:num w:numId="18">
    <w:abstractNumId w:val="4"/>
  </w:num>
  <w:num w:numId="19">
    <w:abstractNumId w:val="15"/>
  </w:num>
  <w:num w:numId="20">
    <w:abstractNumId w:val="7"/>
  </w:num>
  <w:num w:numId="21">
    <w:abstractNumId w:val="25"/>
  </w:num>
  <w:num w:numId="22">
    <w:abstractNumId w:val="5"/>
  </w:num>
  <w:num w:numId="23">
    <w:abstractNumId w:val="20"/>
  </w:num>
  <w:num w:numId="24">
    <w:abstractNumId w:val="6"/>
  </w:num>
  <w:num w:numId="25">
    <w:abstractNumId w:val="9"/>
  </w:num>
  <w:num w:numId="26">
    <w:abstractNumId w:val="27"/>
  </w:num>
  <w:num w:numId="27">
    <w:abstractNumId w:val="18"/>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48F"/>
    <w:rsid w:val="00000B7F"/>
    <w:rsid w:val="00004A1C"/>
    <w:rsid w:val="000071DD"/>
    <w:rsid w:val="000124FD"/>
    <w:rsid w:val="000134F4"/>
    <w:rsid w:val="00014B8C"/>
    <w:rsid w:val="00017817"/>
    <w:rsid w:val="0002003F"/>
    <w:rsid w:val="0002550C"/>
    <w:rsid w:val="00026713"/>
    <w:rsid w:val="000318FF"/>
    <w:rsid w:val="00040764"/>
    <w:rsid w:val="0004510F"/>
    <w:rsid w:val="00060056"/>
    <w:rsid w:val="00081FC8"/>
    <w:rsid w:val="00084DFE"/>
    <w:rsid w:val="000866AA"/>
    <w:rsid w:val="000940E2"/>
    <w:rsid w:val="00095A14"/>
    <w:rsid w:val="00095FB8"/>
    <w:rsid w:val="00096ADF"/>
    <w:rsid w:val="000A2745"/>
    <w:rsid w:val="000A5695"/>
    <w:rsid w:val="000A7A02"/>
    <w:rsid w:val="000B6B60"/>
    <w:rsid w:val="000C1240"/>
    <w:rsid w:val="000C6BBD"/>
    <w:rsid w:val="000D3149"/>
    <w:rsid w:val="000E1938"/>
    <w:rsid w:val="00100CC3"/>
    <w:rsid w:val="00111B14"/>
    <w:rsid w:val="00112029"/>
    <w:rsid w:val="0011639E"/>
    <w:rsid w:val="00131C42"/>
    <w:rsid w:val="001328EC"/>
    <w:rsid w:val="00132C28"/>
    <w:rsid w:val="00133BDA"/>
    <w:rsid w:val="001451B5"/>
    <w:rsid w:val="0016156F"/>
    <w:rsid w:val="00165B5C"/>
    <w:rsid w:val="00172814"/>
    <w:rsid w:val="00172A7D"/>
    <w:rsid w:val="0018244E"/>
    <w:rsid w:val="001900A5"/>
    <w:rsid w:val="0019241E"/>
    <w:rsid w:val="00195301"/>
    <w:rsid w:val="001A6A85"/>
    <w:rsid w:val="001A7FE5"/>
    <w:rsid w:val="001B089F"/>
    <w:rsid w:val="001B11D7"/>
    <w:rsid w:val="001B252E"/>
    <w:rsid w:val="001B500B"/>
    <w:rsid w:val="001D3775"/>
    <w:rsid w:val="001D62CE"/>
    <w:rsid w:val="001E6994"/>
    <w:rsid w:val="001F395F"/>
    <w:rsid w:val="0020024F"/>
    <w:rsid w:val="002017B9"/>
    <w:rsid w:val="00203D17"/>
    <w:rsid w:val="00211215"/>
    <w:rsid w:val="00212E58"/>
    <w:rsid w:val="0021673B"/>
    <w:rsid w:val="0022575B"/>
    <w:rsid w:val="00227663"/>
    <w:rsid w:val="00241B7E"/>
    <w:rsid w:val="00250C5D"/>
    <w:rsid w:val="00255CF1"/>
    <w:rsid w:val="0026259C"/>
    <w:rsid w:val="00263881"/>
    <w:rsid w:val="002650FF"/>
    <w:rsid w:val="00282F4D"/>
    <w:rsid w:val="002918B7"/>
    <w:rsid w:val="002921FC"/>
    <w:rsid w:val="002A5481"/>
    <w:rsid w:val="002B51CE"/>
    <w:rsid w:val="002C24E9"/>
    <w:rsid w:val="002D1019"/>
    <w:rsid w:val="002D2C8D"/>
    <w:rsid w:val="002D782D"/>
    <w:rsid w:val="002E435F"/>
    <w:rsid w:val="002E77EE"/>
    <w:rsid w:val="002F1035"/>
    <w:rsid w:val="002F7DBD"/>
    <w:rsid w:val="00303CB8"/>
    <w:rsid w:val="003436E9"/>
    <w:rsid w:val="00350ECF"/>
    <w:rsid w:val="003544E6"/>
    <w:rsid w:val="00355663"/>
    <w:rsid w:val="003577F8"/>
    <w:rsid w:val="00361954"/>
    <w:rsid w:val="00382C85"/>
    <w:rsid w:val="0039444A"/>
    <w:rsid w:val="003B0F43"/>
    <w:rsid w:val="003B16F1"/>
    <w:rsid w:val="003B19E8"/>
    <w:rsid w:val="003B658B"/>
    <w:rsid w:val="003B734D"/>
    <w:rsid w:val="003C2AC0"/>
    <w:rsid w:val="003C53ED"/>
    <w:rsid w:val="003E0315"/>
    <w:rsid w:val="003E37AD"/>
    <w:rsid w:val="003E7508"/>
    <w:rsid w:val="004044C5"/>
    <w:rsid w:val="00404575"/>
    <w:rsid w:val="0040475F"/>
    <w:rsid w:val="00417F8A"/>
    <w:rsid w:val="00420A08"/>
    <w:rsid w:val="004252CB"/>
    <w:rsid w:val="00427999"/>
    <w:rsid w:val="00430BE2"/>
    <w:rsid w:val="00433C83"/>
    <w:rsid w:val="00436EDE"/>
    <w:rsid w:val="00442570"/>
    <w:rsid w:val="00445267"/>
    <w:rsid w:val="004459EF"/>
    <w:rsid w:val="004543FB"/>
    <w:rsid w:val="00454547"/>
    <w:rsid w:val="00455684"/>
    <w:rsid w:val="00463007"/>
    <w:rsid w:val="00466A82"/>
    <w:rsid w:val="00467784"/>
    <w:rsid w:val="0046793C"/>
    <w:rsid w:val="004720B3"/>
    <w:rsid w:val="004807EA"/>
    <w:rsid w:val="004839F0"/>
    <w:rsid w:val="00486274"/>
    <w:rsid w:val="004A094F"/>
    <w:rsid w:val="004A0B7D"/>
    <w:rsid w:val="004A4A03"/>
    <w:rsid w:val="004A57E9"/>
    <w:rsid w:val="004B1535"/>
    <w:rsid w:val="004B3AB8"/>
    <w:rsid w:val="004B750A"/>
    <w:rsid w:val="004C14EA"/>
    <w:rsid w:val="004C78CC"/>
    <w:rsid w:val="004D2EA6"/>
    <w:rsid w:val="004D4BC5"/>
    <w:rsid w:val="00500F4A"/>
    <w:rsid w:val="00503B51"/>
    <w:rsid w:val="00505575"/>
    <w:rsid w:val="005113EF"/>
    <w:rsid w:val="00511A65"/>
    <w:rsid w:val="005133AE"/>
    <w:rsid w:val="005149E7"/>
    <w:rsid w:val="00522461"/>
    <w:rsid w:val="00535FBA"/>
    <w:rsid w:val="00537A2D"/>
    <w:rsid w:val="00537E63"/>
    <w:rsid w:val="00537F8F"/>
    <w:rsid w:val="0054479C"/>
    <w:rsid w:val="0055184E"/>
    <w:rsid w:val="00574AAF"/>
    <w:rsid w:val="00582C80"/>
    <w:rsid w:val="00583502"/>
    <w:rsid w:val="005874F0"/>
    <w:rsid w:val="00596443"/>
    <w:rsid w:val="005A5740"/>
    <w:rsid w:val="005C372C"/>
    <w:rsid w:val="005D20F1"/>
    <w:rsid w:val="005D48AC"/>
    <w:rsid w:val="005E20D0"/>
    <w:rsid w:val="005E688A"/>
    <w:rsid w:val="006053DF"/>
    <w:rsid w:val="00615558"/>
    <w:rsid w:val="006158C1"/>
    <w:rsid w:val="0061775B"/>
    <w:rsid w:val="00624E8D"/>
    <w:rsid w:val="00633BE3"/>
    <w:rsid w:val="0063450D"/>
    <w:rsid w:val="00650A3E"/>
    <w:rsid w:val="00651744"/>
    <w:rsid w:val="00656090"/>
    <w:rsid w:val="006617B8"/>
    <w:rsid w:val="00675174"/>
    <w:rsid w:val="006820B4"/>
    <w:rsid w:val="00683AF7"/>
    <w:rsid w:val="006919BA"/>
    <w:rsid w:val="006A059E"/>
    <w:rsid w:val="006A0CA5"/>
    <w:rsid w:val="006A1E29"/>
    <w:rsid w:val="006C0606"/>
    <w:rsid w:val="006F2F6C"/>
    <w:rsid w:val="006F3512"/>
    <w:rsid w:val="006F7DFC"/>
    <w:rsid w:val="00703D40"/>
    <w:rsid w:val="0071231B"/>
    <w:rsid w:val="00731EC4"/>
    <w:rsid w:val="007347A1"/>
    <w:rsid w:val="0073766E"/>
    <w:rsid w:val="007434E6"/>
    <w:rsid w:val="00755977"/>
    <w:rsid w:val="00756893"/>
    <w:rsid w:val="007575FB"/>
    <w:rsid w:val="00762F20"/>
    <w:rsid w:val="0077653F"/>
    <w:rsid w:val="00777704"/>
    <w:rsid w:val="00782D5A"/>
    <w:rsid w:val="0078324E"/>
    <w:rsid w:val="0079375C"/>
    <w:rsid w:val="0079452E"/>
    <w:rsid w:val="00796EF1"/>
    <w:rsid w:val="007B049F"/>
    <w:rsid w:val="007B0CA4"/>
    <w:rsid w:val="007B59F6"/>
    <w:rsid w:val="007C5FF1"/>
    <w:rsid w:val="007D3D66"/>
    <w:rsid w:val="007E3D29"/>
    <w:rsid w:val="007E4E13"/>
    <w:rsid w:val="007E7C4A"/>
    <w:rsid w:val="007F0237"/>
    <w:rsid w:val="007F5B82"/>
    <w:rsid w:val="00800414"/>
    <w:rsid w:val="00803FBF"/>
    <w:rsid w:val="00805CF8"/>
    <w:rsid w:val="008179FB"/>
    <w:rsid w:val="00817FCD"/>
    <w:rsid w:val="0082221F"/>
    <w:rsid w:val="00831ADB"/>
    <w:rsid w:val="00844BC1"/>
    <w:rsid w:val="00850368"/>
    <w:rsid w:val="008628FE"/>
    <w:rsid w:val="00862C06"/>
    <w:rsid w:val="008669A7"/>
    <w:rsid w:val="008828CE"/>
    <w:rsid w:val="008829A1"/>
    <w:rsid w:val="00882BD9"/>
    <w:rsid w:val="00884A0E"/>
    <w:rsid w:val="00892C69"/>
    <w:rsid w:val="008A1E93"/>
    <w:rsid w:val="008A44F6"/>
    <w:rsid w:val="008C1DB9"/>
    <w:rsid w:val="008C7C8D"/>
    <w:rsid w:val="008D6075"/>
    <w:rsid w:val="008F1839"/>
    <w:rsid w:val="008F73CD"/>
    <w:rsid w:val="00911913"/>
    <w:rsid w:val="0092294F"/>
    <w:rsid w:val="009345B8"/>
    <w:rsid w:val="00940540"/>
    <w:rsid w:val="009442C8"/>
    <w:rsid w:val="009454A8"/>
    <w:rsid w:val="009519E9"/>
    <w:rsid w:val="00954258"/>
    <w:rsid w:val="009544FB"/>
    <w:rsid w:val="0096065C"/>
    <w:rsid w:val="009730DB"/>
    <w:rsid w:val="00973110"/>
    <w:rsid w:val="00995738"/>
    <w:rsid w:val="00997097"/>
    <w:rsid w:val="0099760B"/>
    <w:rsid w:val="009A63D8"/>
    <w:rsid w:val="009B3602"/>
    <w:rsid w:val="009C7B5D"/>
    <w:rsid w:val="009D6DC6"/>
    <w:rsid w:val="009E2405"/>
    <w:rsid w:val="009F1675"/>
    <w:rsid w:val="00A0353D"/>
    <w:rsid w:val="00A10087"/>
    <w:rsid w:val="00A158F3"/>
    <w:rsid w:val="00A20885"/>
    <w:rsid w:val="00A226D2"/>
    <w:rsid w:val="00A36565"/>
    <w:rsid w:val="00A5024A"/>
    <w:rsid w:val="00A5063C"/>
    <w:rsid w:val="00A546A2"/>
    <w:rsid w:val="00A546B2"/>
    <w:rsid w:val="00A721F2"/>
    <w:rsid w:val="00A769D1"/>
    <w:rsid w:val="00A858C5"/>
    <w:rsid w:val="00A9131A"/>
    <w:rsid w:val="00AA0925"/>
    <w:rsid w:val="00AA2063"/>
    <w:rsid w:val="00AB509C"/>
    <w:rsid w:val="00AC2346"/>
    <w:rsid w:val="00AD12FD"/>
    <w:rsid w:val="00AD3C42"/>
    <w:rsid w:val="00AD5DBF"/>
    <w:rsid w:val="00AF57C9"/>
    <w:rsid w:val="00B068F2"/>
    <w:rsid w:val="00B14A82"/>
    <w:rsid w:val="00B16DC8"/>
    <w:rsid w:val="00B2288D"/>
    <w:rsid w:val="00B22AD0"/>
    <w:rsid w:val="00B26749"/>
    <w:rsid w:val="00B34E03"/>
    <w:rsid w:val="00B35C37"/>
    <w:rsid w:val="00B407F6"/>
    <w:rsid w:val="00B40DC7"/>
    <w:rsid w:val="00B4298C"/>
    <w:rsid w:val="00B46226"/>
    <w:rsid w:val="00B51581"/>
    <w:rsid w:val="00B5439A"/>
    <w:rsid w:val="00B5490E"/>
    <w:rsid w:val="00B563DE"/>
    <w:rsid w:val="00B56B91"/>
    <w:rsid w:val="00B6268E"/>
    <w:rsid w:val="00B66E5A"/>
    <w:rsid w:val="00B70B54"/>
    <w:rsid w:val="00B84680"/>
    <w:rsid w:val="00B84C29"/>
    <w:rsid w:val="00B85521"/>
    <w:rsid w:val="00B86754"/>
    <w:rsid w:val="00B92349"/>
    <w:rsid w:val="00B97CA7"/>
    <w:rsid w:val="00BA0E46"/>
    <w:rsid w:val="00BB05D3"/>
    <w:rsid w:val="00BC1BB3"/>
    <w:rsid w:val="00BD1771"/>
    <w:rsid w:val="00BD72FD"/>
    <w:rsid w:val="00BF0F95"/>
    <w:rsid w:val="00BF71EF"/>
    <w:rsid w:val="00C075A2"/>
    <w:rsid w:val="00C106D8"/>
    <w:rsid w:val="00C132D0"/>
    <w:rsid w:val="00C13AED"/>
    <w:rsid w:val="00C14718"/>
    <w:rsid w:val="00C20A74"/>
    <w:rsid w:val="00C25E68"/>
    <w:rsid w:val="00C3195C"/>
    <w:rsid w:val="00C4288D"/>
    <w:rsid w:val="00C463E1"/>
    <w:rsid w:val="00C508EA"/>
    <w:rsid w:val="00C74A4D"/>
    <w:rsid w:val="00C85CBB"/>
    <w:rsid w:val="00C862F6"/>
    <w:rsid w:val="00C92B76"/>
    <w:rsid w:val="00C97ADE"/>
    <w:rsid w:val="00CA7D4B"/>
    <w:rsid w:val="00CB4C46"/>
    <w:rsid w:val="00CC06DC"/>
    <w:rsid w:val="00CC11E5"/>
    <w:rsid w:val="00CC7AE2"/>
    <w:rsid w:val="00CC7D9D"/>
    <w:rsid w:val="00CD6B05"/>
    <w:rsid w:val="00CE5F1F"/>
    <w:rsid w:val="00CF0CF0"/>
    <w:rsid w:val="00CF507E"/>
    <w:rsid w:val="00D02F07"/>
    <w:rsid w:val="00D11326"/>
    <w:rsid w:val="00D11E4A"/>
    <w:rsid w:val="00D1288F"/>
    <w:rsid w:val="00D4065D"/>
    <w:rsid w:val="00D42138"/>
    <w:rsid w:val="00D4446E"/>
    <w:rsid w:val="00D51CE3"/>
    <w:rsid w:val="00D7335A"/>
    <w:rsid w:val="00D74663"/>
    <w:rsid w:val="00D7484A"/>
    <w:rsid w:val="00D83068"/>
    <w:rsid w:val="00D878C1"/>
    <w:rsid w:val="00D95F33"/>
    <w:rsid w:val="00DB5131"/>
    <w:rsid w:val="00DD00AD"/>
    <w:rsid w:val="00DE267C"/>
    <w:rsid w:val="00DF0962"/>
    <w:rsid w:val="00DF348F"/>
    <w:rsid w:val="00E01418"/>
    <w:rsid w:val="00E022C8"/>
    <w:rsid w:val="00E02655"/>
    <w:rsid w:val="00E130CC"/>
    <w:rsid w:val="00E154C7"/>
    <w:rsid w:val="00E32B30"/>
    <w:rsid w:val="00E33BA1"/>
    <w:rsid w:val="00E35F26"/>
    <w:rsid w:val="00E405A1"/>
    <w:rsid w:val="00E40A3B"/>
    <w:rsid w:val="00E464B6"/>
    <w:rsid w:val="00E47F69"/>
    <w:rsid w:val="00E6007B"/>
    <w:rsid w:val="00E676FD"/>
    <w:rsid w:val="00E73C45"/>
    <w:rsid w:val="00E81EE3"/>
    <w:rsid w:val="00E82A15"/>
    <w:rsid w:val="00E84DB3"/>
    <w:rsid w:val="00E917BD"/>
    <w:rsid w:val="00E9746B"/>
    <w:rsid w:val="00EA11DB"/>
    <w:rsid w:val="00EB6DC9"/>
    <w:rsid w:val="00EF270C"/>
    <w:rsid w:val="00EF7C70"/>
    <w:rsid w:val="00F12DE7"/>
    <w:rsid w:val="00F14932"/>
    <w:rsid w:val="00F17118"/>
    <w:rsid w:val="00F2095E"/>
    <w:rsid w:val="00F20C1E"/>
    <w:rsid w:val="00F44CB4"/>
    <w:rsid w:val="00F46BE2"/>
    <w:rsid w:val="00F50AC4"/>
    <w:rsid w:val="00F5625B"/>
    <w:rsid w:val="00F62C7F"/>
    <w:rsid w:val="00F63A85"/>
    <w:rsid w:val="00F658B5"/>
    <w:rsid w:val="00F65D80"/>
    <w:rsid w:val="00F74A57"/>
    <w:rsid w:val="00F75786"/>
    <w:rsid w:val="00F7768D"/>
    <w:rsid w:val="00F966BC"/>
    <w:rsid w:val="00F97F43"/>
    <w:rsid w:val="00FA19A3"/>
    <w:rsid w:val="00FA71E3"/>
    <w:rsid w:val="00FD4E29"/>
    <w:rsid w:val="00FE0855"/>
    <w:rsid w:val="00FE0B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chartTrackingRefBased/>
  <w15:docId w15:val="{A7838186-EFA7-4FD6-BA9D-660F0ADD0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48F"/>
    <w:pPr>
      <w:widowControl w:val="0"/>
      <w:suppressAutoHyphens/>
    </w:pPr>
    <w:rPr>
      <w:rFonts w:eastAsia="DejaVu Sans"/>
      <w:kern w:val="1"/>
      <w:sz w:val="24"/>
      <w:szCs w:val="24"/>
      <w:lang w:val="en-GB"/>
    </w:rPr>
  </w:style>
  <w:style w:type="paragraph" w:styleId="1">
    <w:name w:val="heading 1"/>
    <w:basedOn w:val="Heading"/>
    <w:next w:val="a0"/>
    <w:qFormat/>
    <w:rsid w:val="00096ADF"/>
    <w:pPr>
      <w:pageBreakBefore/>
      <w:numPr>
        <w:numId w:val="26"/>
      </w:numPr>
      <w:spacing w:line="360" w:lineRule="auto"/>
      <w:outlineLvl w:val="0"/>
    </w:pPr>
    <w:rPr>
      <w:rFonts w:ascii="Times New Roman" w:hAnsi="Times New Roman"/>
      <w:b/>
      <w:bCs/>
      <w:kern w:val="32"/>
      <w:sz w:val="32"/>
      <w:szCs w:val="32"/>
    </w:rPr>
  </w:style>
  <w:style w:type="paragraph" w:styleId="2">
    <w:name w:val="heading 2"/>
    <w:basedOn w:val="Heading"/>
    <w:next w:val="a0"/>
    <w:qFormat/>
    <w:pPr>
      <w:numPr>
        <w:ilvl w:val="1"/>
        <w:numId w:val="1"/>
      </w:numPr>
      <w:outlineLvl w:val="1"/>
    </w:pPr>
    <w:rPr>
      <w:rFonts w:ascii="Times New Roman" w:hAnsi="Times New Roman"/>
      <w:b/>
      <w:iCs/>
    </w:rPr>
  </w:style>
  <w:style w:type="paragraph" w:styleId="3">
    <w:name w:val="heading 3"/>
    <w:basedOn w:val="Heading"/>
    <w:next w:val="a0"/>
    <w:qFormat/>
    <w:pPr>
      <w:numPr>
        <w:ilvl w:val="2"/>
        <w:numId w:val="1"/>
      </w:numPr>
      <w:outlineLvl w:val="2"/>
    </w:pPr>
    <w:rPr>
      <w:rFonts w:ascii="Times New Roman" w:hAnsi="Times New Roman"/>
      <w:b/>
      <w:bCs/>
      <w:sz w:val="24"/>
    </w:rPr>
  </w:style>
  <w:style w:type="paragraph" w:styleId="4">
    <w:name w:val="heading 4"/>
    <w:basedOn w:val="Heading"/>
    <w:next w:val="a0"/>
    <w:qFormat/>
    <w:pPr>
      <w:numPr>
        <w:ilvl w:val="3"/>
        <w:numId w:val="1"/>
      </w:numPr>
      <w:outlineLvl w:val="3"/>
    </w:pPr>
    <w:rPr>
      <w:b/>
      <w:bCs/>
      <w:i/>
      <w:iCs/>
      <w:sz w:val="24"/>
      <w:szCs w:val="24"/>
    </w:rPr>
  </w:style>
  <w:style w:type="paragraph" w:styleId="5">
    <w:name w:val="heading 5"/>
    <w:basedOn w:val="Heading"/>
    <w:next w:val="a0"/>
    <w:qFormat/>
    <w:pPr>
      <w:numPr>
        <w:ilvl w:val="4"/>
        <w:numId w:val="1"/>
      </w:numPr>
      <w:outlineLvl w:val="4"/>
    </w:pPr>
    <w:rPr>
      <w:b/>
      <w:bCs/>
      <w:sz w:val="24"/>
      <w:szCs w:val="24"/>
    </w:rPr>
  </w:style>
  <w:style w:type="paragraph" w:styleId="6">
    <w:name w:val="heading 6"/>
    <w:basedOn w:val="Heading"/>
    <w:next w:val="a0"/>
    <w:qFormat/>
    <w:pPr>
      <w:numPr>
        <w:ilvl w:val="5"/>
        <w:numId w:val="1"/>
      </w:numPr>
      <w:outlineLvl w:val="5"/>
    </w:pPr>
    <w:rPr>
      <w:b/>
      <w:bCs/>
      <w:sz w:val="21"/>
      <w:szCs w:val="21"/>
    </w:rPr>
  </w:style>
  <w:style w:type="paragraph" w:styleId="7">
    <w:name w:val="heading 7"/>
    <w:basedOn w:val="Heading"/>
    <w:next w:val="a0"/>
    <w:qFormat/>
    <w:pPr>
      <w:numPr>
        <w:ilvl w:val="6"/>
        <w:numId w:val="1"/>
      </w:numPr>
      <w:outlineLvl w:val="6"/>
    </w:pPr>
    <w:rPr>
      <w:b/>
      <w:bCs/>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bsatz-Standardschriftart">
    <w:name w:val="Absatz-Standardschriftart"/>
  </w:style>
  <w:style w:type="character" w:styleId="a4">
    <w:name w:val="Hyperlink"/>
    <w:uiPriority w:val="99"/>
    <w:rPr>
      <w:color w:val="000080"/>
      <w:u w:val="single"/>
    </w:rPr>
  </w:style>
  <w:style w:type="character" w:customStyle="1" w:styleId="NumberingSymbols">
    <w:name w:val="Numbering Symbols"/>
  </w:style>
  <w:style w:type="paragraph" w:customStyle="1" w:styleId="Heading">
    <w:name w:val="Heading"/>
    <w:basedOn w:val="a"/>
    <w:next w:val="a0"/>
    <w:pPr>
      <w:keepNext/>
      <w:spacing w:before="240" w:after="120"/>
    </w:pPr>
    <w:rPr>
      <w:rFonts w:ascii="Arial" w:hAnsi="Arial" w:cs="DejaVu Sans"/>
      <w:sz w:val="28"/>
      <w:szCs w:val="28"/>
    </w:rPr>
  </w:style>
  <w:style w:type="paragraph" w:styleId="a0">
    <w:name w:val="Body Text"/>
    <w:basedOn w:val="a"/>
    <w:link w:val="Char"/>
    <w:rsid w:val="000940E2"/>
    <w:pPr>
      <w:spacing w:after="120"/>
      <w:jc w:val="both"/>
    </w:pPr>
  </w:style>
  <w:style w:type="paragraph" w:styleId="a5">
    <w:name w:val="List"/>
    <w:basedOn w:val="a0"/>
  </w:style>
  <w:style w:type="paragraph" w:styleId="a6">
    <w:name w:val="caption"/>
    <w:basedOn w:val="a"/>
    <w:qFormat/>
    <w:pPr>
      <w:suppressLineNumbers/>
      <w:spacing w:before="120" w:after="120"/>
      <w:jc w:val="center"/>
    </w:pPr>
    <w:rPr>
      <w:b/>
      <w:iCs/>
      <w:sz w:val="20"/>
    </w:rPr>
  </w:style>
  <w:style w:type="paragraph" w:customStyle="1" w:styleId="Index">
    <w:name w:val="Index"/>
    <w:basedOn w:val="a"/>
    <w:pPr>
      <w:suppressLineNumbers/>
    </w:pPr>
  </w:style>
  <w:style w:type="paragraph" w:customStyle="1" w:styleId="ContentsHeading">
    <w:name w:val="Contents Heading"/>
    <w:basedOn w:val="Heading"/>
    <w:pPr>
      <w:suppressLineNumbers/>
    </w:pPr>
    <w:rPr>
      <w:rFonts w:ascii="Times New Roman" w:hAnsi="Times New Roman"/>
      <w:b/>
      <w:bCs/>
      <w:sz w:val="32"/>
      <w:szCs w:val="32"/>
    </w:rPr>
  </w:style>
  <w:style w:type="paragraph" w:styleId="10">
    <w:name w:val="toc 1"/>
    <w:basedOn w:val="Index"/>
    <w:uiPriority w:val="39"/>
    <w:pPr>
      <w:suppressLineNumbers w:val="0"/>
      <w:spacing w:before="120"/>
    </w:pPr>
    <w:rPr>
      <w:rFonts w:ascii="Calibri" w:hAnsi="Calibri"/>
      <w:b/>
      <w:bCs/>
      <w:i/>
      <w:iCs/>
    </w:rPr>
  </w:style>
  <w:style w:type="paragraph" w:styleId="20">
    <w:name w:val="toc 2"/>
    <w:basedOn w:val="Index"/>
    <w:uiPriority w:val="39"/>
    <w:pPr>
      <w:suppressLineNumbers w:val="0"/>
      <w:spacing w:before="120"/>
      <w:ind w:left="240"/>
    </w:pPr>
    <w:rPr>
      <w:rFonts w:ascii="Calibri" w:hAnsi="Calibri"/>
      <w:b/>
      <w:bCs/>
      <w:sz w:val="22"/>
      <w:szCs w:val="22"/>
    </w:rPr>
  </w:style>
  <w:style w:type="paragraph" w:styleId="30">
    <w:name w:val="toc 3"/>
    <w:basedOn w:val="Index"/>
    <w:uiPriority w:val="39"/>
    <w:pPr>
      <w:suppressLineNumbers w:val="0"/>
      <w:ind w:left="480"/>
    </w:pPr>
    <w:rPr>
      <w:rFonts w:ascii="Calibri" w:hAnsi="Calibri"/>
      <w:sz w:val="20"/>
      <w:szCs w:val="20"/>
    </w:rPr>
  </w:style>
  <w:style w:type="paragraph" w:customStyle="1" w:styleId="Tableeqn">
    <w:name w:val="Table_eqn"/>
    <w:basedOn w:val="a"/>
    <w:pPr>
      <w:jc w:val="both"/>
    </w:pPr>
    <w:rPr>
      <w:rFonts w:ascii="Book Antiqua" w:hAnsi="Book Antiqua"/>
      <w:sz w:val="22"/>
    </w:rPr>
  </w:style>
  <w:style w:type="paragraph" w:customStyle="1" w:styleId="Illustration">
    <w:name w:val="Illustration"/>
    <w:basedOn w:val="a6"/>
  </w:style>
  <w:style w:type="paragraph" w:customStyle="1" w:styleId="Figure">
    <w:name w:val="Figure"/>
    <w:basedOn w:val="a6"/>
  </w:style>
  <w:style w:type="paragraph" w:customStyle="1" w:styleId="figure0">
    <w:name w:val="figure"/>
    <w:basedOn w:val="a"/>
    <w:pPr>
      <w:spacing w:before="360"/>
      <w:jc w:val="center"/>
    </w:pPr>
    <w:rPr>
      <w:rFonts w:eastAsia="宋体"/>
    </w:rPr>
  </w:style>
  <w:style w:type="paragraph" w:customStyle="1" w:styleId="Table">
    <w:name w:val="Table"/>
    <w:basedOn w:val="a6"/>
  </w:style>
  <w:style w:type="paragraph" w:styleId="a7">
    <w:name w:val="footer"/>
    <w:basedOn w:val="a"/>
    <w:link w:val="Char0"/>
    <w:uiPriority w:val="99"/>
    <w:pPr>
      <w:suppressLineNumbers/>
      <w:tabs>
        <w:tab w:val="center" w:pos="4818"/>
        <w:tab w:val="right" w:pos="9637"/>
      </w:tabs>
    </w:pPr>
  </w:style>
  <w:style w:type="paragraph" w:styleId="a8">
    <w:name w:val="header"/>
    <w:basedOn w:val="a"/>
    <w:pPr>
      <w:suppressLineNumbers/>
      <w:tabs>
        <w:tab w:val="center" w:pos="4818"/>
        <w:tab w:val="right" w:pos="9637"/>
      </w:tabs>
    </w:pPr>
  </w:style>
  <w:style w:type="paragraph" w:styleId="40">
    <w:name w:val="toc 4"/>
    <w:basedOn w:val="Index"/>
    <w:pPr>
      <w:suppressLineNumbers w:val="0"/>
      <w:ind w:left="720"/>
    </w:pPr>
    <w:rPr>
      <w:rFonts w:ascii="Calibri" w:hAnsi="Calibri"/>
      <w:sz w:val="20"/>
      <w:szCs w:val="20"/>
    </w:rPr>
  </w:style>
  <w:style w:type="paragraph" w:styleId="50">
    <w:name w:val="toc 5"/>
    <w:basedOn w:val="Index"/>
    <w:pPr>
      <w:suppressLineNumbers w:val="0"/>
      <w:ind w:left="960"/>
    </w:pPr>
    <w:rPr>
      <w:rFonts w:ascii="Calibri" w:hAnsi="Calibri"/>
      <w:sz w:val="20"/>
      <w:szCs w:val="20"/>
    </w:rPr>
  </w:style>
  <w:style w:type="paragraph" w:styleId="60">
    <w:name w:val="toc 6"/>
    <w:basedOn w:val="Index"/>
    <w:pPr>
      <w:suppressLineNumbers w:val="0"/>
      <w:ind w:left="1200"/>
    </w:pPr>
    <w:rPr>
      <w:rFonts w:ascii="Calibri" w:hAnsi="Calibri"/>
      <w:sz w:val="20"/>
      <w:szCs w:val="20"/>
    </w:rPr>
  </w:style>
  <w:style w:type="paragraph" w:styleId="70">
    <w:name w:val="toc 7"/>
    <w:basedOn w:val="Index"/>
    <w:pPr>
      <w:suppressLineNumbers w:val="0"/>
      <w:ind w:left="1440"/>
    </w:pPr>
    <w:rPr>
      <w:rFonts w:ascii="Calibri" w:hAnsi="Calibri"/>
      <w:sz w:val="20"/>
      <w:szCs w:val="20"/>
    </w:rPr>
  </w:style>
  <w:style w:type="paragraph" w:styleId="8">
    <w:name w:val="toc 8"/>
    <w:basedOn w:val="Index"/>
    <w:pPr>
      <w:suppressLineNumbers w:val="0"/>
      <w:ind w:left="1680"/>
    </w:pPr>
    <w:rPr>
      <w:rFonts w:ascii="Calibri" w:hAnsi="Calibri"/>
      <w:sz w:val="20"/>
      <w:szCs w:val="20"/>
    </w:rPr>
  </w:style>
  <w:style w:type="paragraph" w:styleId="9">
    <w:name w:val="toc 9"/>
    <w:basedOn w:val="Index"/>
    <w:pPr>
      <w:suppressLineNumbers w:val="0"/>
      <w:ind w:left="1920"/>
    </w:pPr>
    <w:rPr>
      <w:rFonts w:ascii="Calibri" w:hAnsi="Calibri"/>
      <w:sz w:val="20"/>
      <w:szCs w:val="20"/>
    </w:rPr>
  </w:style>
  <w:style w:type="paragraph" w:customStyle="1" w:styleId="Contents10">
    <w:name w:val="Contents 10"/>
    <w:basedOn w:val="Index"/>
    <w:pPr>
      <w:tabs>
        <w:tab w:val="right" w:leader="dot" w:pos="7090"/>
      </w:tabs>
      <w:ind w:left="2547"/>
    </w:pPr>
  </w:style>
  <w:style w:type="paragraph" w:customStyle="1" w:styleId="TableContents">
    <w:name w:val="Table Contents"/>
    <w:basedOn w:val="a"/>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a0"/>
  </w:style>
  <w:style w:type="paragraph" w:customStyle="1" w:styleId="Heading1a">
    <w:name w:val="Heading 1a"/>
    <w:basedOn w:val="1"/>
    <w:pPr>
      <w:numPr>
        <w:numId w:val="0"/>
      </w:numPr>
    </w:pPr>
  </w:style>
  <w:style w:type="character" w:styleId="a9">
    <w:name w:val="annotation reference"/>
    <w:uiPriority w:val="99"/>
    <w:semiHidden/>
    <w:unhideWhenUsed/>
    <w:rsid w:val="000940E2"/>
    <w:rPr>
      <w:sz w:val="16"/>
      <w:szCs w:val="16"/>
    </w:rPr>
  </w:style>
  <w:style w:type="paragraph" w:styleId="aa">
    <w:name w:val="annotation text"/>
    <w:basedOn w:val="a"/>
    <w:link w:val="Char1"/>
    <w:uiPriority w:val="99"/>
    <w:semiHidden/>
    <w:unhideWhenUsed/>
    <w:rsid w:val="000940E2"/>
    <w:rPr>
      <w:sz w:val="20"/>
      <w:szCs w:val="20"/>
    </w:rPr>
  </w:style>
  <w:style w:type="character" w:customStyle="1" w:styleId="Char1">
    <w:name w:val="批注文字 Char"/>
    <w:link w:val="aa"/>
    <w:uiPriority w:val="99"/>
    <w:semiHidden/>
    <w:rsid w:val="000940E2"/>
    <w:rPr>
      <w:rFonts w:eastAsia="DejaVu Sans"/>
      <w:kern w:val="1"/>
    </w:rPr>
  </w:style>
  <w:style w:type="paragraph" w:styleId="ab">
    <w:name w:val="annotation subject"/>
    <w:basedOn w:val="aa"/>
    <w:next w:val="aa"/>
    <w:link w:val="Char2"/>
    <w:uiPriority w:val="99"/>
    <w:semiHidden/>
    <w:unhideWhenUsed/>
    <w:rsid w:val="000940E2"/>
    <w:rPr>
      <w:b/>
      <w:bCs/>
    </w:rPr>
  </w:style>
  <w:style w:type="character" w:customStyle="1" w:styleId="Char2">
    <w:name w:val="批注主题 Char"/>
    <w:link w:val="ab"/>
    <w:uiPriority w:val="99"/>
    <w:semiHidden/>
    <w:rsid w:val="000940E2"/>
    <w:rPr>
      <w:rFonts w:eastAsia="DejaVu Sans"/>
      <w:b/>
      <w:bCs/>
      <w:kern w:val="1"/>
    </w:rPr>
  </w:style>
  <w:style w:type="paragraph" w:styleId="ac">
    <w:name w:val="Balloon Text"/>
    <w:basedOn w:val="a"/>
    <w:link w:val="Char3"/>
    <w:uiPriority w:val="99"/>
    <w:semiHidden/>
    <w:unhideWhenUsed/>
    <w:rsid w:val="000940E2"/>
    <w:rPr>
      <w:rFonts w:ascii="Tahoma" w:hAnsi="Tahoma" w:cs="Tahoma"/>
      <w:sz w:val="16"/>
      <w:szCs w:val="16"/>
    </w:rPr>
  </w:style>
  <w:style w:type="character" w:customStyle="1" w:styleId="Char3">
    <w:name w:val="批注框文本 Char"/>
    <w:link w:val="ac"/>
    <w:uiPriority w:val="99"/>
    <w:semiHidden/>
    <w:rsid w:val="000940E2"/>
    <w:rPr>
      <w:rFonts w:ascii="Tahoma" w:eastAsia="DejaVu Sans" w:hAnsi="Tahoma" w:cs="Tahoma"/>
      <w:kern w:val="1"/>
      <w:sz w:val="16"/>
      <w:szCs w:val="16"/>
    </w:rPr>
  </w:style>
  <w:style w:type="character" w:customStyle="1" w:styleId="Char0">
    <w:name w:val="页脚 Char"/>
    <w:link w:val="a7"/>
    <w:uiPriority w:val="99"/>
    <w:rsid w:val="00E01418"/>
    <w:rPr>
      <w:rFonts w:eastAsia="DejaVu Sans"/>
      <w:kern w:val="1"/>
      <w:sz w:val="24"/>
      <w:szCs w:val="24"/>
    </w:rPr>
  </w:style>
  <w:style w:type="paragraph" w:styleId="TOC">
    <w:name w:val="TOC Heading"/>
    <w:basedOn w:val="1"/>
    <w:next w:val="a"/>
    <w:uiPriority w:val="39"/>
    <w:semiHidden/>
    <w:unhideWhenUsed/>
    <w:qFormat/>
    <w:rsid w:val="005D48AC"/>
    <w:pPr>
      <w:keepLines/>
      <w:widowControl/>
      <w:numPr>
        <w:numId w:val="0"/>
      </w:numPr>
      <w:suppressAutoHyphens w:val="0"/>
      <w:spacing w:before="480" w:after="0" w:line="276" w:lineRule="auto"/>
      <w:outlineLvl w:val="9"/>
    </w:pPr>
    <w:rPr>
      <w:rFonts w:ascii="Cambria" w:eastAsia="MS Gothic" w:hAnsi="Cambria" w:cs="Times New Roman"/>
      <w:color w:val="365F91"/>
      <w:kern w:val="0"/>
      <w:sz w:val="28"/>
      <w:szCs w:val="28"/>
      <w:lang w:val="en-US" w:eastAsia="ja-JP"/>
    </w:rPr>
  </w:style>
  <w:style w:type="paragraph" w:customStyle="1" w:styleId="Item">
    <w:name w:val="Item"/>
    <w:basedOn w:val="a"/>
    <w:rsid w:val="008669A7"/>
    <w:pPr>
      <w:tabs>
        <w:tab w:val="left" w:pos="567"/>
      </w:tabs>
      <w:suppressAutoHyphens w:val="0"/>
      <w:ind w:left="567" w:hanging="567"/>
    </w:pPr>
    <w:rPr>
      <w:rFonts w:eastAsia="宋体"/>
      <w:kern w:val="2"/>
      <w:sz w:val="21"/>
      <w:lang w:val="en-US"/>
    </w:rPr>
  </w:style>
  <w:style w:type="table" w:styleId="ad">
    <w:name w:val="Table Grid"/>
    <w:basedOn w:val="a2"/>
    <w:uiPriority w:val="59"/>
    <w:rsid w:val="008669A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
    <w:uiPriority w:val="34"/>
    <w:qFormat/>
    <w:rsid w:val="00CF0CF0"/>
    <w:pPr>
      <w:ind w:firstLineChars="200" w:firstLine="420"/>
    </w:pPr>
  </w:style>
  <w:style w:type="paragraph" w:styleId="af">
    <w:name w:val="Normal (Web)"/>
    <w:basedOn w:val="a"/>
    <w:uiPriority w:val="99"/>
    <w:semiHidden/>
    <w:unhideWhenUsed/>
    <w:rsid w:val="00A546A2"/>
    <w:pPr>
      <w:widowControl/>
      <w:suppressAutoHyphens w:val="0"/>
      <w:spacing w:before="100" w:beforeAutospacing="1" w:after="100" w:afterAutospacing="1"/>
    </w:pPr>
    <w:rPr>
      <w:rFonts w:ascii="宋体" w:eastAsia="宋体" w:hAnsi="宋体" w:cs="宋体"/>
      <w:kern w:val="0"/>
      <w:lang w:val="en-US"/>
    </w:rPr>
  </w:style>
  <w:style w:type="character" w:customStyle="1" w:styleId="Char">
    <w:name w:val="正文文本 Char"/>
    <w:link w:val="a0"/>
    <w:rsid w:val="004839F0"/>
    <w:rPr>
      <w:rFonts w:eastAsia="DejaVu Sans"/>
      <w:kern w:val="1"/>
      <w:sz w:val="24"/>
      <w:szCs w:val="24"/>
      <w:lang w:val="en-GB"/>
    </w:rPr>
  </w:style>
  <w:style w:type="character" w:styleId="af0">
    <w:name w:val="FollowedHyperlink"/>
    <w:uiPriority w:val="99"/>
    <w:semiHidden/>
    <w:unhideWhenUsed/>
    <w:rsid w:val="004C14EA"/>
    <w:rPr>
      <w:color w:val="954F72"/>
      <w:u w:val="single"/>
    </w:rPr>
  </w:style>
  <w:style w:type="table" w:styleId="11">
    <w:name w:val="Grid Table 1 Light"/>
    <w:basedOn w:val="a2"/>
    <w:uiPriority w:val="46"/>
    <w:rsid w:val="00C4288D"/>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styleId="af1">
    <w:name w:val="No Spacing"/>
    <w:uiPriority w:val="1"/>
    <w:qFormat/>
    <w:rsid w:val="000D3149"/>
    <w:pPr>
      <w:widowControl w:val="0"/>
      <w:suppressAutoHyphens/>
    </w:pPr>
    <w:rPr>
      <w:rFonts w:eastAsia="DejaVu Sans"/>
      <w:kern w:val="1"/>
      <w:sz w:val="24"/>
      <w:szCs w:val="24"/>
      <w:lang w:val="en-GB"/>
    </w:rPr>
  </w:style>
  <w:style w:type="paragraph" w:styleId="af2">
    <w:name w:val="Title"/>
    <w:basedOn w:val="a"/>
    <w:next w:val="a"/>
    <w:link w:val="Char4"/>
    <w:uiPriority w:val="10"/>
    <w:qFormat/>
    <w:rsid w:val="000D3149"/>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f2"/>
    <w:uiPriority w:val="10"/>
    <w:rsid w:val="000D3149"/>
    <w:rPr>
      <w:rFonts w:asciiTheme="majorHAnsi" w:hAnsiTheme="majorHAnsi" w:cstheme="majorBidi"/>
      <w:b/>
      <w:bCs/>
      <w:kern w:val="1"/>
      <w:sz w:val="32"/>
      <w:szCs w:val="32"/>
      <w:lang w:val="en-GB"/>
    </w:rPr>
  </w:style>
  <w:style w:type="paragraph" w:styleId="af3">
    <w:name w:val="Quote"/>
    <w:basedOn w:val="a"/>
    <w:next w:val="a"/>
    <w:link w:val="Char5"/>
    <w:uiPriority w:val="29"/>
    <w:qFormat/>
    <w:rsid w:val="00014B8C"/>
    <w:pPr>
      <w:spacing w:before="200" w:after="160"/>
      <w:ind w:left="864" w:right="864"/>
      <w:jc w:val="center"/>
    </w:pPr>
    <w:rPr>
      <w:i/>
      <w:iCs/>
      <w:color w:val="404040" w:themeColor="text1" w:themeTint="BF"/>
    </w:rPr>
  </w:style>
  <w:style w:type="character" w:customStyle="1" w:styleId="Char5">
    <w:name w:val="引用 Char"/>
    <w:basedOn w:val="a1"/>
    <w:link w:val="af3"/>
    <w:uiPriority w:val="29"/>
    <w:rsid w:val="00014B8C"/>
    <w:rPr>
      <w:rFonts w:eastAsia="DejaVu Sans"/>
      <w:i/>
      <w:iCs/>
      <w:color w:val="404040" w:themeColor="text1" w:themeTint="BF"/>
      <w:kern w:val="1"/>
      <w:sz w:val="24"/>
      <w:szCs w:val="24"/>
      <w:lang w:val="en-GB"/>
    </w:rPr>
  </w:style>
  <w:style w:type="character" w:styleId="af4">
    <w:name w:val="Subtle Emphasis"/>
    <w:basedOn w:val="a1"/>
    <w:uiPriority w:val="19"/>
    <w:qFormat/>
    <w:rsid w:val="00CC7D9D"/>
    <w:rPr>
      <w:i/>
      <w:iCs/>
      <w:color w:val="404040" w:themeColor="text1" w:themeTint="BF"/>
    </w:rPr>
  </w:style>
  <w:style w:type="character" w:styleId="af5">
    <w:name w:val="Emphasis"/>
    <w:basedOn w:val="a1"/>
    <w:uiPriority w:val="20"/>
    <w:qFormat/>
    <w:rsid w:val="00CC7D9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639569">
      <w:bodyDiv w:val="1"/>
      <w:marLeft w:val="0"/>
      <w:marRight w:val="0"/>
      <w:marTop w:val="0"/>
      <w:marBottom w:val="0"/>
      <w:divBdr>
        <w:top w:val="none" w:sz="0" w:space="0" w:color="auto"/>
        <w:left w:val="none" w:sz="0" w:space="0" w:color="auto"/>
        <w:bottom w:val="none" w:sz="0" w:space="0" w:color="auto"/>
        <w:right w:val="none" w:sz="0" w:space="0" w:color="auto"/>
      </w:divBdr>
    </w:div>
    <w:div w:id="235745744">
      <w:bodyDiv w:val="1"/>
      <w:marLeft w:val="0"/>
      <w:marRight w:val="0"/>
      <w:marTop w:val="0"/>
      <w:marBottom w:val="0"/>
      <w:divBdr>
        <w:top w:val="none" w:sz="0" w:space="0" w:color="auto"/>
        <w:left w:val="none" w:sz="0" w:space="0" w:color="auto"/>
        <w:bottom w:val="none" w:sz="0" w:space="0" w:color="auto"/>
        <w:right w:val="none" w:sz="0" w:space="0" w:color="auto"/>
      </w:divBdr>
    </w:div>
    <w:div w:id="110075706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74.png"/><Relationship Id="rId21" Type="http://schemas.openxmlformats.org/officeDocument/2006/relationships/image" Target="media/image13.wmf"/><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0.wmf"/><Relationship Id="rId68" Type="http://schemas.openxmlformats.org/officeDocument/2006/relationships/oleObject" Target="embeddings/oleObject9.bin"/><Relationship Id="rId84" Type="http://schemas.openxmlformats.org/officeDocument/2006/relationships/oleObject" Target="embeddings/oleObject17.bin"/><Relationship Id="rId89" Type="http://schemas.openxmlformats.org/officeDocument/2006/relationships/image" Target="media/image560.wmf"/><Relationship Id="rId112" Type="http://schemas.openxmlformats.org/officeDocument/2006/relationships/image" Target="media/image69.png"/><Relationship Id="rId16" Type="http://schemas.openxmlformats.org/officeDocument/2006/relationships/image" Target="media/image9.png"/><Relationship Id="rId107" Type="http://schemas.openxmlformats.org/officeDocument/2006/relationships/image" Target="media/image65.wmf"/><Relationship Id="rId11" Type="http://schemas.openxmlformats.org/officeDocument/2006/relationships/image" Target="media/image4.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image" Target="media/image58.wmf"/><Relationship Id="rId102" Type="http://schemas.openxmlformats.org/officeDocument/2006/relationships/oleObject" Target="embeddings/oleObject26.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20.bin"/><Relationship Id="rId95" Type="http://schemas.openxmlformats.org/officeDocument/2006/relationships/image" Target="media/image590.wmf"/><Relationship Id="rId22" Type="http://schemas.openxmlformats.org/officeDocument/2006/relationships/oleObject" Target="embeddings/oleObject2.bin"/><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oleObject" Target="embeddings/oleObject7.bin"/><Relationship Id="rId69" Type="http://schemas.openxmlformats.org/officeDocument/2006/relationships/image" Target="media/image53.wmf"/><Relationship Id="rId113" Type="http://schemas.openxmlformats.org/officeDocument/2006/relationships/image" Target="media/image70.png"/><Relationship Id="rId118" Type="http://schemas.openxmlformats.org/officeDocument/2006/relationships/image" Target="media/image75.png"/><Relationship Id="rId80" Type="http://schemas.openxmlformats.org/officeDocument/2006/relationships/oleObject" Target="embeddings/oleObject15.bin"/><Relationship Id="rId85" Type="http://schemas.openxmlformats.org/officeDocument/2006/relationships/image" Target="media/image61.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8.wmf"/><Relationship Id="rId103" Type="http://schemas.openxmlformats.org/officeDocument/2006/relationships/image" Target="media/image63.wmf"/><Relationship Id="rId108" Type="http://schemas.openxmlformats.org/officeDocument/2006/relationships/oleObject" Target="embeddings/oleObject29.bin"/><Relationship Id="rId54" Type="http://schemas.openxmlformats.org/officeDocument/2006/relationships/image" Target="media/image44.png"/><Relationship Id="rId70" Type="http://schemas.openxmlformats.org/officeDocument/2006/relationships/oleObject" Target="embeddings/oleObject10.bin"/><Relationship Id="rId75" Type="http://schemas.openxmlformats.org/officeDocument/2006/relationships/image" Target="media/image56.wmf"/><Relationship Id="rId91" Type="http://schemas.openxmlformats.org/officeDocument/2006/relationships/image" Target="media/image570.wmf"/><Relationship Id="rId96"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34.png"/><Relationship Id="rId60" Type="http://schemas.openxmlformats.org/officeDocument/2006/relationships/oleObject" Target="embeddings/oleObject5.bin"/><Relationship Id="rId65" Type="http://schemas.openxmlformats.org/officeDocument/2006/relationships/image" Target="media/image51.wmf"/><Relationship Id="rId81" Type="http://schemas.openxmlformats.org/officeDocument/2006/relationships/image" Target="media/image59.wmf"/><Relationship Id="rId86"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109" Type="http://schemas.openxmlformats.org/officeDocument/2006/relationships/image" Target="media/image66.emf"/><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oleObject" Target="embeddings/oleObject13.bin"/><Relationship Id="rId97" Type="http://schemas.openxmlformats.org/officeDocument/2006/relationships/image" Target="media/image600.wmf"/><Relationship Id="rId104" Type="http://schemas.openxmlformats.org/officeDocument/2006/relationships/oleObject" Target="embeddings/oleObject27.bin"/><Relationship Id="rId120"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54.w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oleObject" Target="embeddings/oleObject3.bin"/><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8.bin"/><Relationship Id="rId87" Type="http://schemas.openxmlformats.org/officeDocument/2006/relationships/image" Target="media/image550.wmf"/><Relationship Id="rId110" Type="http://schemas.openxmlformats.org/officeDocument/2006/relationships/image" Target="media/image67.png"/><Relationship Id="rId115" Type="http://schemas.openxmlformats.org/officeDocument/2006/relationships/image" Target="media/image72.png"/><Relationship Id="rId61" Type="http://schemas.openxmlformats.org/officeDocument/2006/relationships/image" Target="media/image49.wmf"/><Relationship Id="rId82" Type="http://schemas.openxmlformats.org/officeDocument/2006/relationships/oleObject" Target="embeddings/oleObject16.bin"/><Relationship Id="rId19" Type="http://schemas.openxmlformats.org/officeDocument/2006/relationships/image" Target="media/image12.wmf"/><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57.wmf"/><Relationship Id="rId100" Type="http://schemas.openxmlformats.org/officeDocument/2006/relationships/oleObject" Target="embeddings/oleObject25.bin"/><Relationship Id="rId105" Type="http://schemas.openxmlformats.org/officeDocument/2006/relationships/image" Target="media/image64.wmf"/><Relationship Id="rId8" Type="http://schemas.openxmlformats.org/officeDocument/2006/relationships/image" Target="media/image1.emf"/><Relationship Id="rId51" Type="http://schemas.openxmlformats.org/officeDocument/2006/relationships/image" Target="media/image41.png"/><Relationship Id="rId72" Type="http://schemas.openxmlformats.org/officeDocument/2006/relationships/oleObject" Target="embeddings/oleObject11.bin"/><Relationship Id="rId93" Type="http://schemas.openxmlformats.org/officeDocument/2006/relationships/image" Target="media/image580.wmf"/><Relationship Id="rId98" Type="http://schemas.openxmlformats.org/officeDocument/2006/relationships/oleObject" Target="embeddings/oleObject24.bin"/><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2.wmf"/><Relationship Id="rId116" Type="http://schemas.openxmlformats.org/officeDocument/2006/relationships/image" Target="media/image73.png"/><Relationship Id="rId20" Type="http://schemas.openxmlformats.org/officeDocument/2006/relationships/oleObject" Target="embeddings/oleObject1.bin"/><Relationship Id="rId41" Type="http://schemas.openxmlformats.org/officeDocument/2006/relationships/image" Target="media/image31.png"/><Relationship Id="rId62" Type="http://schemas.openxmlformats.org/officeDocument/2006/relationships/oleObject" Target="embeddings/oleObject6.bin"/><Relationship Id="rId83" Type="http://schemas.openxmlformats.org/officeDocument/2006/relationships/image" Target="media/image60.wmf"/><Relationship Id="rId88" Type="http://schemas.openxmlformats.org/officeDocument/2006/relationships/oleObject" Target="embeddings/oleObject19.bin"/><Relationship Id="rId111" Type="http://schemas.openxmlformats.org/officeDocument/2006/relationships/image" Target="media/image68.png"/><Relationship Id="rId15" Type="http://schemas.openxmlformats.org/officeDocument/2006/relationships/image" Target="media/image8.png"/><Relationship Id="rId36" Type="http://schemas.openxmlformats.org/officeDocument/2006/relationships/image" Target="media/image26.png"/><Relationship Id="rId57" Type="http://schemas.openxmlformats.org/officeDocument/2006/relationships/image" Target="media/image47.wmf"/><Relationship Id="rId106" Type="http://schemas.openxmlformats.org/officeDocument/2006/relationships/oleObject" Target="embeddings/oleObject28.bin"/><Relationship Id="rId10" Type="http://schemas.openxmlformats.org/officeDocument/2006/relationships/image" Target="media/image3.png"/><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55.wmf"/><Relationship Id="rId78" Type="http://schemas.openxmlformats.org/officeDocument/2006/relationships/oleObject" Target="embeddings/oleObject14.bin"/><Relationship Id="rId94" Type="http://schemas.openxmlformats.org/officeDocument/2006/relationships/oleObject" Target="embeddings/oleObject22.bin"/><Relationship Id="rId99" Type="http://schemas.openxmlformats.org/officeDocument/2006/relationships/image" Target="media/image610.wmf"/><Relationship Id="rId101" Type="http://schemas.openxmlformats.org/officeDocument/2006/relationships/image" Target="media/image62.wmf"/><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C0C566-5A02-4590-B8F5-77BC4587C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0</Pages>
  <Words>7585</Words>
  <Characters>43240</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Queen Mary, University of London</Company>
  <LinksUpToDate>false</LinksUpToDate>
  <CharactersWithSpaces>50724</CharactersWithSpaces>
  <SharedDoc>false</SharedDoc>
  <HLinks>
    <vt:vector size="282" baseType="variant">
      <vt:variant>
        <vt:i4>1114125</vt:i4>
      </vt:variant>
      <vt:variant>
        <vt:i4>330</vt:i4>
      </vt:variant>
      <vt:variant>
        <vt:i4>0</vt:i4>
      </vt:variant>
      <vt:variant>
        <vt:i4>5</vt:i4>
      </vt:variant>
      <vt:variant>
        <vt:lpwstr>http://www.library.qmul.ac.uk/eng/engweb.html</vt:lpwstr>
      </vt:variant>
      <vt:variant>
        <vt:lpwstr/>
      </vt:variant>
      <vt:variant>
        <vt:i4>4587603</vt:i4>
      </vt:variant>
      <vt:variant>
        <vt:i4>327</vt:i4>
      </vt:variant>
      <vt:variant>
        <vt:i4>0</vt:i4>
      </vt:variant>
      <vt:variant>
        <vt:i4>5</vt:i4>
      </vt:variant>
      <vt:variant>
        <vt:lpwstr>http://www.library.qmul.ac.uk/referencing</vt:lpwstr>
      </vt:variant>
      <vt:variant>
        <vt:lpwstr/>
      </vt:variant>
      <vt:variant>
        <vt:i4>1441855</vt:i4>
      </vt:variant>
      <vt:variant>
        <vt:i4>266</vt:i4>
      </vt:variant>
      <vt:variant>
        <vt:i4>0</vt:i4>
      </vt:variant>
      <vt:variant>
        <vt:i4>5</vt:i4>
      </vt:variant>
      <vt:variant>
        <vt:lpwstr/>
      </vt:variant>
      <vt:variant>
        <vt:lpwstr>_Toc451122879</vt:lpwstr>
      </vt:variant>
      <vt:variant>
        <vt:i4>1441855</vt:i4>
      </vt:variant>
      <vt:variant>
        <vt:i4>260</vt:i4>
      </vt:variant>
      <vt:variant>
        <vt:i4>0</vt:i4>
      </vt:variant>
      <vt:variant>
        <vt:i4>5</vt:i4>
      </vt:variant>
      <vt:variant>
        <vt:lpwstr/>
      </vt:variant>
      <vt:variant>
        <vt:lpwstr>_Toc451122878</vt:lpwstr>
      </vt:variant>
      <vt:variant>
        <vt:i4>1441855</vt:i4>
      </vt:variant>
      <vt:variant>
        <vt:i4>254</vt:i4>
      </vt:variant>
      <vt:variant>
        <vt:i4>0</vt:i4>
      </vt:variant>
      <vt:variant>
        <vt:i4>5</vt:i4>
      </vt:variant>
      <vt:variant>
        <vt:lpwstr/>
      </vt:variant>
      <vt:variant>
        <vt:lpwstr>_Toc451122877</vt:lpwstr>
      </vt:variant>
      <vt:variant>
        <vt:i4>1441855</vt:i4>
      </vt:variant>
      <vt:variant>
        <vt:i4>248</vt:i4>
      </vt:variant>
      <vt:variant>
        <vt:i4>0</vt:i4>
      </vt:variant>
      <vt:variant>
        <vt:i4>5</vt:i4>
      </vt:variant>
      <vt:variant>
        <vt:lpwstr/>
      </vt:variant>
      <vt:variant>
        <vt:lpwstr>_Toc451122876</vt:lpwstr>
      </vt:variant>
      <vt:variant>
        <vt:i4>1441855</vt:i4>
      </vt:variant>
      <vt:variant>
        <vt:i4>242</vt:i4>
      </vt:variant>
      <vt:variant>
        <vt:i4>0</vt:i4>
      </vt:variant>
      <vt:variant>
        <vt:i4>5</vt:i4>
      </vt:variant>
      <vt:variant>
        <vt:lpwstr/>
      </vt:variant>
      <vt:variant>
        <vt:lpwstr>_Toc451122875</vt:lpwstr>
      </vt:variant>
      <vt:variant>
        <vt:i4>1441855</vt:i4>
      </vt:variant>
      <vt:variant>
        <vt:i4>236</vt:i4>
      </vt:variant>
      <vt:variant>
        <vt:i4>0</vt:i4>
      </vt:variant>
      <vt:variant>
        <vt:i4>5</vt:i4>
      </vt:variant>
      <vt:variant>
        <vt:lpwstr/>
      </vt:variant>
      <vt:variant>
        <vt:lpwstr>_Toc451122874</vt:lpwstr>
      </vt:variant>
      <vt:variant>
        <vt:i4>1441855</vt:i4>
      </vt:variant>
      <vt:variant>
        <vt:i4>230</vt:i4>
      </vt:variant>
      <vt:variant>
        <vt:i4>0</vt:i4>
      </vt:variant>
      <vt:variant>
        <vt:i4>5</vt:i4>
      </vt:variant>
      <vt:variant>
        <vt:lpwstr/>
      </vt:variant>
      <vt:variant>
        <vt:lpwstr>_Toc451122873</vt:lpwstr>
      </vt:variant>
      <vt:variant>
        <vt:i4>1441855</vt:i4>
      </vt:variant>
      <vt:variant>
        <vt:i4>224</vt:i4>
      </vt:variant>
      <vt:variant>
        <vt:i4>0</vt:i4>
      </vt:variant>
      <vt:variant>
        <vt:i4>5</vt:i4>
      </vt:variant>
      <vt:variant>
        <vt:lpwstr/>
      </vt:variant>
      <vt:variant>
        <vt:lpwstr>_Toc451122872</vt:lpwstr>
      </vt:variant>
      <vt:variant>
        <vt:i4>1441855</vt:i4>
      </vt:variant>
      <vt:variant>
        <vt:i4>218</vt:i4>
      </vt:variant>
      <vt:variant>
        <vt:i4>0</vt:i4>
      </vt:variant>
      <vt:variant>
        <vt:i4>5</vt:i4>
      </vt:variant>
      <vt:variant>
        <vt:lpwstr/>
      </vt:variant>
      <vt:variant>
        <vt:lpwstr>_Toc451122871</vt:lpwstr>
      </vt:variant>
      <vt:variant>
        <vt:i4>1441855</vt:i4>
      </vt:variant>
      <vt:variant>
        <vt:i4>212</vt:i4>
      </vt:variant>
      <vt:variant>
        <vt:i4>0</vt:i4>
      </vt:variant>
      <vt:variant>
        <vt:i4>5</vt:i4>
      </vt:variant>
      <vt:variant>
        <vt:lpwstr/>
      </vt:variant>
      <vt:variant>
        <vt:lpwstr>_Toc451122870</vt:lpwstr>
      </vt:variant>
      <vt:variant>
        <vt:i4>1507391</vt:i4>
      </vt:variant>
      <vt:variant>
        <vt:i4>206</vt:i4>
      </vt:variant>
      <vt:variant>
        <vt:i4>0</vt:i4>
      </vt:variant>
      <vt:variant>
        <vt:i4>5</vt:i4>
      </vt:variant>
      <vt:variant>
        <vt:lpwstr/>
      </vt:variant>
      <vt:variant>
        <vt:lpwstr>_Toc451122869</vt:lpwstr>
      </vt:variant>
      <vt:variant>
        <vt:i4>1507391</vt:i4>
      </vt:variant>
      <vt:variant>
        <vt:i4>200</vt:i4>
      </vt:variant>
      <vt:variant>
        <vt:i4>0</vt:i4>
      </vt:variant>
      <vt:variant>
        <vt:i4>5</vt:i4>
      </vt:variant>
      <vt:variant>
        <vt:lpwstr/>
      </vt:variant>
      <vt:variant>
        <vt:lpwstr>_Toc451122868</vt:lpwstr>
      </vt:variant>
      <vt:variant>
        <vt:i4>1507391</vt:i4>
      </vt:variant>
      <vt:variant>
        <vt:i4>194</vt:i4>
      </vt:variant>
      <vt:variant>
        <vt:i4>0</vt:i4>
      </vt:variant>
      <vt:variant>
        <vt:i4>5</vt:i4>
      </vt:variant>
      <vt:variant>
        <vt:lpwstr/>
      </vt:variant>
      <vt:variant>
        <vt:lpwstr>_Toc451122867</vt:lpwstr>
      </vt:variant>
      <vt:variant>
        <vt:i4>1507391</vt:i4>
      </vt:variant>
      <vt:variant>
        <vt:i4>188</vt:i4>
      </vt:variant>
      <vt:variant>
        <vt:i4>0</vt:i4>
      </vt:variant>
      <vt:variant>
        <vt:i4>5</vt:i4>
      </vt:variant>
      <vt:variant>
        <vt:lpwstr/>
      </vt:variant>
      <vt:variant>
        <vt:lpwstr>_Toc451122866</vt:lpwstr>
      </vt:variant>
      <vt:variant>
        <vt:i4>1507391</vt:i4>
      </vt:variant>
      <vt:variant>
        <vt:i4>182</vt:i4>
      </vt:variant>
      <vt:variant>
        <vt:i4>0</vt:i4>
      </vt:variant>
      <vt:variant>
        <vt:i4>5</vt:i4>
      </vt:variant>
      <vt:variant>
        <vt:lpwstr/>
      </vt:variant>
      <vt:variant>
        <vt:lpwstr>_Toc451122865</vt:lpwstr>
      </vt:variant>
      <vt:variant>
        <vt:i4>1507391</vt:i4>
      </vt:variant>
      <vt:variant>
        <vt:i4>176</vt:i4>
      </vt:variant>
      <vt:variant>
        <vt:i4>0</vt:i4>
      </vt:variant>
      <vt:variant>
        <vt:i4>5</vt:i4>
      </vt:variant>
      <vt:variant>
        <vt:lpwstr/>
      </vt:variant>
      <vt:variant>
        <vt:lpwstr>_Toc451122864</vt:lpwstr>
      </vt:variant>
      <vt:variant>
        <vt:i4>1507391</vt:i4>
      </vt:variant>
      <vt:variant>
        <vt:i4>170</vt:i4>
      </vt:variant>
      <vt:variant>
        <vt:i4>0</vt:i4>
      </vt:variant>
      <vt:variant>
        <vt:i4>5</vt:i4>
      </vt:variant>
      <vt:variant>
        <vt:lpwstr/>
      </vt:variant>
      <vt:variant>
        <vt:lpwstr>_Toc451122863</vt:lpwstr>
      </vt:variant>
      <vt:variant>
        <vt:i4>1507391</vt:i4>
      </vt:variant>
      <vt:variant>
        <vt:i4>164</vt:i4>
      </vt:variant>
      <vt:variant>
        <vt:i4>0</vt:i4>
      </vt:variant>
      <vt:variant>
        <vt:i4>5</vt:i4>
      </vt:variant>
      <vt:variant>
        <vt:lpwstr/>
      </vt:variant>
      <vt:variant>
        <vt:lpwstr>_Toc451122862</vt:lpwstr>
      </vt:variant>
      <vt:variant>
        <vt:i4>1507391</vt:i4>
      </vt:variant>
      <vt:variant>
        <vt:i4>158</vt:i4>
      </vt:variant>
      <vt:variant>
        <vt:i4>0</vt:i4>
      </vt:variant>
      <vt:variant>
        <vt:i4>5</vt:i4>
      </vt:variant>
      <vt:variant>
        <vt:lpwstr/>
      </vt:variant>
      <vt:variant>
        <vt:lpwstr>_Toc451122861</vt:lpwstr>
      </vt:variant>
      <vt:variant>
        <vt:i4>1507391</vt:i4>
      </vt:variant>
      <vt:variant>
        <vt:i4>152</vt:i4>
      </vt:variant>
      <vt:variant>
        <vt:i4>0</vt:i4>
      </vt:variant>
      <vt:variant>
        <vt:i4>5</vt:i4>
      </vt:variant>
      <vt:variant>
        <vt:lpwstr/>
      </vt:variant>
      <vt:variant>
        <vt:lpwstr>_Toc451122860</vt:lpwstr>
      </vt:variant>
      <vt:variant>
        <vt:i4>1310783</vt:i4>
      </vt:variant>
      <vt:variant>
        <vt:i4>146</vt:i4>
      </vt:variant>
      <vt:variant>
        <vt:i4>0</vt:i4>
      </vt:variant>
      <vt:variant>
        <vt:i4>5</vt:i4>
      </vt:variant>
      <vt:variant>
        <vt:lpwstr/>
      </vt:variant>
      <vt:variant>
        <vt:lpwstr>_Toc451122859</vt:lpwstr>
      </vt:variant>
      <vt:variant>
        <vt:i4>1310783</vt:i4>
      </vt:variant>
      <vt:variant>
        <vt:i4>140</vt:i4>
      </vt:variant>
      <vt:variant>
        <vt:i4>0</vt:i4>
      </vt:variant>
      <vt:variant>
        <vt:i4>5</vt:i4>
      </vt:variant>
      <vt:variant>
        <vt:lpwstr/>
      </vt:variant>
      <vt:variant>
        <vt:lpwstr>_Toc451122858</vt:lpwstr>
      </vt:variant>
      <vt:variant>
        <vt:i4>1310783</vt:i4>
      </vt:variant>
      <vt:variant>
        <vt:i4>134</vt:i4>
      </vt:variant>
      <vt:variant>
        <vt:i4>0</vt:i4>
      </vt:variant>
      <vt:variant>
        <vt:i4>5</vt:i4>
      </vt:variant>
      <vt:variant>
        <vt:lpwstr/>
      </vt:variant>
      <vt:variant>
        <vt:lpwstr>_Toc451122857</vt:lpwstr>
      </vt:variant>
      <vt:variant>
        <vt:i4>1310783</vt:i4>
      </vt:variant>
      <vt:variant>
        <vt:i4>128</vt:i4>
      </vt:variant>
      <vt:variant>
        <vt:i4>0</vt:i4>
      </vt:variant>
      <vt:variant>
        <vt:i4>5</vt:i4>
      </vt:variant>
      <vt:variant>
        <vt:lpwstr/>
      </vt:variant>
      <vt:variant>
        <vt:lpwstr>_Toc451122856</vt:lpwstr>
      </vt:variant>
      <vt:variant>
        <vt:i4>1310783</vt:i4>
      </vt:variant>
      <vt:variant>
        <vt:i4>122</vt:i4>
      </vt:variant>
      <vt:variant>
        <vt:i4>0</vt:i4>
      </vt:variant>
      <vt:variant>
        <vt:i4>5</vt:i4>
      </vt:variant>
      <vt:variant>
        <vt:lpwstr/>
      </vt:variant>
      <vt:variant>
        <vt:lpwstr>_Toc451122855</vt:lpwstr>
      </vt:variant>
      <vt:variant>
        <vt:i4>1310783</vt:i4>
      </vt:variant>
      <vt:variant>
        <vt:i4>116</vt:i4>
      </vt:variant>
      <vt:variant>
        <vt:i4>0</vt:i4>
      </vt:variant>
      <vt:variant>
        <vt:i4>5</vt:i4>
      </vt:variant>
      <vt:variant>
        <vt:lpwstr/>
      </vt:variant>
      <vt:variant>
        <vt:lpwstr>_Toc451122854</vt:lpwstr>
      </vt:variant>
      <vt:variant>
        <vt:i4>1310783</vt:i4>
      </vt:variant>
      <vt:variant>
        <vt:i4>110</vt:i4>
      </vt:variant>
      <vt:variant>
        <vt:i4>0</vt:i4>
      </vt:variant>
      <vt:variant>
        <vt:i4>5</vt:i4>
      </vt:variant>
      <vt:variant>
        <vt:lpwstr/>
      </vt:variant>
      <vt:variant>
        <vt:lpwstr>_Toc451122853</vt:lpwstr>
      </vt:variant>
      <vt:variant>
        <vt:i4>1310783</vt:i4>
      </vt:variant>
      <vt:variant>
        <vt:i4>104</vt:i4>
      </vt:variant>
      <vt:variant>
        <vt:i4>0</vt:i4>
      </vt:variant>
      <vt:variant>
        <vt:i4>5</vt:i4>
      </vt:variant>
      <vt:variant>
        <vt:lpwstr/>
      </vt:variant>
      <vt:variant>
        <vt:lpwstr>_Toc451122852</vt:lpwstr>
      </vt:variant>
      <vt:variant>
        <vt:i4>1310783</vt:i4>
      </vt:variant>
      <vt:variant>
        <vt:i4>98</vt:i4>
      </vt:variant>
      <vt:variant>
        <vt:i4>0</vt:i4>
      </vt:variant>
      <vt:variant>
        <vt:i4>5</vt:i4>
      </vt:variant>
      <vt:variant>
        <vt:lpwstr/>
      </vt:variant>
      <vt:variant>
        <vt:lpwstr>_Toc451122851</vt:lpwstr>
      </vt:variant>
      <vt:variant>
        <vt:i4>1310783</vt:i4>
      </vt:variant>
      <vt:variant>
        <vt:i4>92</vt:i4>
      </vt:variant>
      <vt:variant>
        <vt:i4>0</vt:i4>
      </vt:variant>
      <vt:variant>
        <vt:i4>5</vt:i4>
      </vt:variant>
      <vt:variant>
        <vt:lpwstr/>
      </vt:variant>
      <vt:variant>
        <vt:lpwstr>_Toc451122850</vt:lpwstr>
      </vt:variant>
      <vt:variant>
        <vt:i4>1376319</vt:i4>
      </vt:variant>
      <vt:variant>
        <vt:i4>86</vt:i4>
      </vt:variant>
      <vt:variant>
        <vt:i4>0</vt:i4>
      </vt:variant>
      <vt:variant>
        <vt:i4>5</vt:i4>
      </vt:variant>
      <vt:variant>
        <vt:lpwstr/>
      </vt:variant>
      <vt:variant>
        <vt:lpwstr>_Toc451122849</vt:lpwstr>
      </vt:variant>
      <vt:variant>
        <vt:i4>1376319</vt:i4>
      </vt:variant>
      <vt:variant>
        <vt:i4>80</vt:i4>
      </vt:variant>
      <vt:variant>
        <vt:i4>0</vt:i4>
      </vt:variant>
      <vt:variant>
        <vt:i4>5</vt:i4>
      </vt:variant>
      <vt:variant>
        <vt:lpwstr/>
      </vt:variant>
      <vt:variant>
        <vt:lpwstr>_Toc451122848</vt:lpwstr>
      </vt:variant>
      <vt:variant>
        <vt:i4>1376319</vt:i4>
      </vt:variant>
      <vt:variant>
        <vt:i4>74</vt:i4>
      </vt:variant>
      <vt:variant>
        <vt:i4>0</vt:i4>
      </vt:variant>
      <vt:variant>
        <vt:i4>5</vt:i4>
      </vt:variant>
      <vt:variant>
        <vt:lpwstr/>
      </vt:variant>
      <vt:variant>
        <vt:lpwstr>_Toc451122847</vt:lpwstr>
      </vt:variant>
      <vt:variant>
        <vt:i4>1376319</vt:i4>
      </vt:variant>
      <vt:variant>
        <vt:i4>68</vt:i4>
      </vt:variant>
      <vt:variant>
        <vt:i4>0</vt:i4>
      </vt:variant>
      <vt:variant>
        <vt:i4>5</vt:i4>
      </vt:variant>
      <vt:variant>
        <vt:lpwstr/>
      </vt:variant>
      <vt:variant>
        <vt:lpwstr>_Toc451122846</vt:lpwstr>
      </vt:variant>
      <vt:variant>
        <vt:i4>1376319</vt:i4>
      </vt:variant>
      <vt:variant>
        <vt:i4>62</vt:i4>
      </vt:variant>
      <vt:variant>
        <vt:i4>0</vt:i4>
      </vt:variant>
      <vt:variant>
        <vt:i4>5</vt:i4>
      </vt:variant>
      <vt:variant>
        <vt:lpwstr/>
      </vt:variant>
      <vt:variant>
        <vt:lpwstr>_Toc451122845</vt:lpwstr>
      </vt:variant>
      <vt:variant>
        <vt:i4>1376319</vt:i4>
      </vt:variant>
      <vt:variant>
        <vt:i4>56</vt:i4>
      </vt:variant>
      <vt:variant>
        <vt:i4>0</vt:i4>
      </vt:variant>
      <vt:variant>
        <vt:i4>5</vt:i4>
      </vt:variant>
      <vt:variant>
        <vt:lpwstr/>
      </vt:variant>
      <vt:variant>
        <vt:lpwstr>_Toc451122844</vt:lpwstr>
      </vt:variant>
      <vt:variant>
        <vt:i4>1376319</vt:i4>
      </vt:variant>
      <vt:variant>
        <vt:i4>50</vt:i4>
      </vt:variant>
      <vt:variant>
        <vt:i4>0</vt:i4>
      </vt:variant>
      <vt:variant>
        <vt:i4>5</vt:i4>
      </vt:variant>
      <vt:variant>
        <vt:lpwstr/>
      </vt:variant>
      <vt:variant>
        <vt:lpwstr>_Toc451122843</vt:lpwstr>
      </vt:variant>
      <vt:variant>
        <vt:i4>1376319</vt:i4>
      </vt:variant>
      <vt:variant>
        <vt:i4>44</vt:i4>
      </vt:variant>
      <vt:variant>
        <vt:i4>0</vt:i4>
      </vt:variant>
      <vt:variant>
        <vt:i4>5</vt:i4>
      </vt:variant>
      <vt:variant>
        <vt:lpwstr/>
      </vt:variant>
      <vt:variant>
        <vt:lpwstr>_Toc451122842</vt:lpwstr>
      </vt:variant>
      <vt:variant>
        <vt:i4>1376319</vt:i4>
      </vt:variant>
      <vt:variant>
        <vt:i4>38</vt:i4>
      </vt:variant>
      <vt:variant>
        <vt:i4>0</vt:i4>
      </vt:variant>
      <vt:variant>
        <vt:i4>5</vt:i4>
      </vt:variant>
      <vt:variant>
        <vt:lpwstr/>
      </vt:variant>
      <vt:variant>
        <vt:lpwstr>_Toc451122841</vt:lpwstr>
      </vt:variant>
      <vt:variant>
        <vt:i4>1376319</vt:i4>
      </vt:variant>
      <vt:variant>
        <vt:i4>32</vt:i4>
      </vt:variant>
      <vt:variant>
        <vt:i4>0</vt:i4>
      </vt:variant>
      <vt:variant>
        <vt:i4>5</vt:i4>
      </vt:variant>
      <vt:variant>
        <vt:lpwstr/>
      </vt:variant>
      <vt:variant>
        <vt:lpwstr>_Toc451122840</vt:lpwstr>
      </vt:variant>
      <vt:variant>
        <vt:i4>1179711</vt:i4>
      </vt:variant>
      <vt:variant>
        <vt:i4>26</vt:i4>
      </vt:variant>
      <vt:variant>
        <vt:i4>0</vt:i4>
      </vt:variant>
      <vt:variant>
        <vt:i4>5</vt:i4>
      </vt:variant>
      <vt:variant>
        <vt:lpwstr/>
      </vt:variant>
      <vt:variant>
        <vt:lpwstr>_Toc451122839</vt:lpwstr>
      </vt:variant>
      <vt:variant>
        <vt:i4>1179711</vt:i4>
      </vt:variant>
      <vt:variant>
        <vt:i4>20</vt:i4>
      </vt:variant>
      <vt:variant>
        <vt:i4>0</vt:i4>
      </vt:variant>
      <vt:variant>
        <vt:i4>5</vt:i4>
      </vt:variant>
      <vt:variant>
        <vt:lpwstr/>
      </vt:variant>
      <vt:variant>
        <vt:lpwstr>_Toc451122838</vt:lpwstr>
      </vt:variant>
      <vt:variant>
        <vt:i4>1179711</vt:i4>
      </vt:variant>
      <vt:variant>
        <vt:i4>14</vt:i4>
      </vt:variant>
      <vt:variant>
        <vt:i4>0</vt:i4>
      </vt:variant>
      <vt:variant>
        <vt:i4>5</vt:i4>
      </vt:variant>
      <vt:variant>
        <vt:lpwstr/>
      </vt:variant>
      <vt:variant>
        <vt:lpwstr>_Toc451122837</vt:lpwstr>
      </vt:variant>
      <vt:variant>
        <vt:i4>1179711</vt:i4>
      </vt:variant>
      <vt:variant>
        <vt:i4>8</vt:i4>
      </vt:variant>
      <vt:variant>
        <vt:i4>0</vt:i4>
      </vt:variant>
      <vt:variant>
        <vt:i4>5</vt:i4>
      </vt:variant>
      <vt:variant>
        <vt:lpwstr/>
      </vt:variant>
      <vt:variant>
        <vt:lpwstr>_Toc451122836</vt:lpwstr>
      </vt:variant>
      <vt:variant>
        <vt:i4>1179711</vt:i4>
      </vt:variant>
      <vt:variant>
        <vt:i4>2</vt:i4>
      </vt:variant>
      <vt:variant>
        <vt:i4>0</vt:i4>
      </vt:variant>
      <vt:variant>
        <vt:i4>5</vt:i4>
      </vt:variant>
      <vt:variant>
        <vt:lpwstr/>
      </vt:variant>
      <vt:variant>
        <vt:lpwstr>_Toc45112283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Harte</dc:creator>
  <cp:keywords/>
  <dc:description/>
  <cp:lastModifiedBy>Administrator</cp:lastModifiedBy>
  <cp:revision>2</cp:revision>
  <cp:lastPrinted>2016-05-16T07:27:00Z</cp:lastPrinted>
  <dcterms:created xsi:type="dcterms:W3CDTF">2016-05-18T02:38:00Z</dcterms:created>
  <dcterms:modified xsi:type="dcterms:W3CDTF">2016-05-18T02:38:00Z</dcterms:modified>
</cp:coreProperties>
</file>